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470E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CE821C1" wp14:editId="4063A355">
            <wp:simplePos x="0" y="0"/>
            <wp:positionH relativeFrom="page">
              <wp:posOffset>10718800</wp:posOffset>
            </wp:positionH>
            <wp:positionV relativeFrom="topMargin">
              <wp:posOffset>12255500</wp:posOffset>
            </wp:positionV>
            <wp:extent cx="330200" cy="431800"/>
            <wp:effectExtent l="0" t="0" r="0" b="635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967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一期末考试</w:t>
      </w:r>
    </w:p>
    <w:p w:rsidR="00FC5860" w:rsidRPr="00BE1BCD" w:rsidRDefault="00B470EA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B470EA">
      <w:pPr>
        <w:spacing w:line="360" w:lineRule="auto"/>
        <w:jc w:val="center"/>
      </w:pPr>
      <w:r>
        <w:rPr>
          <w:rFonts w:ascii="宋体" w:hAnsi="宋体"/>
          <w:b/>
          <w:sz w:val="24"/>
        </w:rPr>
        <w:t>时量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B470EA">
      <w:pPr>
        <w:spacing w:line="360" w:lineRule="auto"/>
      </w:pPr>
      <w:r>
        <w:rPr>
          <w:rFonts w:ascii="宋体" w:hAnsi="宋体"/>
          <w:b/>
          <w:sz w:val="24"/>
        </w:rPr>
        <w:t>一、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)</w:t>
      </w:r>
    </w:p>
    <w:p w:rsidR="00FC5860" w:rsidRPr="00BE1BCD" w:rsidRDefault="00B470E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函数</w:t>
      </w:r>
      <w:r>
        <w:object w:dxaOrig="19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8.25pt;height:30.75pt" o:ole="">
            <v:imagedata r:id="rId10" o:title="eqIdc30045d76ff485052f9a5c71a2be0a7b"/>
          </v:shape>
          <o:OLEObject Type="Embed" ProgID="Equation.DSMT4" ShapeID="_x0000_i1025" DrawAspect="Content" ObjectID="_1751420225" r:id="rId11"/>
        </w:object>
      </w:r>
      <w:r>
        <w:rPr>
          <w:rFonts w:ascii="宋体" w:hAnsi="宋体"/>
        </w:rPr>
        <w:t>的定义域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25510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B470EA">
        <w:object w:dxaOrig="760" w:dyaOrig="403">
          <v:shape id="_x0000_i1026" type="#_x0000_t75" alt="" style="width:38.25pt;height:20.25pt" o:ole="">
            <v:imagedata r:id="rId12" o:title="eqId7c36c3781d5caf82f3749cd503d23ad6"/>
          </v:shape>
          <o:OLEObject Type="Embed" ProgID="Equation.DSMT4" ShapeID="_x0000_i1026" DrawAspect="Content" ObjectID="_1751420226" r:id="rId13"/>
        </w:object>
      </w:r>
      <w:r w:rsidRPr="00BE1BCD">
        <w:tab/>
        <w:t xml:space="preserve">B. </w:t>
      </w:r>
      <w:r w:rsidR="00B470EA">
        <w:object w:dxaOrig="585" w:dyaOrig="405">
          <v:shape id="_x0000_i1027" type="#_x0000_t75" alt="" style="width:29.25pt;height:20.25pt" o:ole="">
            <v:imagedata r:id="rId14" o:title="eqIdafa482d7bcaa385bfc3548b42a4bfb60"/>
          </v:shape>
          <o:OLEObject Type="Embed" ProgID="Equation.DSMT4" ShapeID="_x0000_i1027" DrawAspect="Content" ObjectID="_1751420227" r:id="rId15"/>
        </w:object>
      </w:r>
    </w:p>
    <w:p w:rsidR="00825510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B470EA">
        <w:object w:dxaOrig="1500" w:dyaOrig="405">
          <v:shape id="_x0000_i1028" type="#_x0000_t75" alt="" style="width:75pt;height:20.25pt" o:ole="">
            <v:imagedata r:id="rId16" o:title="eqIdb0162deeb53df0540975bae5bb2d01a2"/>
          </v:shape>
          <o:OLEObject Type="Embed" ProgID="Equation.DSMT4" ShapeID="_x0000_i1028" DrawAspect="Content" ObjectID="_1751420228" r:id="rId17"/>
        </w:object>
      </w:r>
      <w:r w:rsidRPr="00BE1BCD">
        <w:tab/>
        <w:t xml:space="preserve">D. </w:t>
      </w:r>
      <w:r w:rsidR="00B470EA">
        <w:object w:dxaOrig="1515" w:dyaOrig="405">
          <v:shape id="_x0000_i1029" type="#_x0000_t75" alt="" style="width:75.75pt;height:20.25pt" o:ole="">
            <v:imagedata r:id="rId18" o:title="eqIdfbd7dfdf386d14a3bdad82303e8577be"/>
          </v:shape>
          <o:OLEObject Type="Embed" ProgID="Equation.DSMT4" ShapeID="_x0000_i1029" DrawAspect="Content" ObjectID="_1751420229" r:id="rId19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136" w:dyaOrig="360">
          <v:shape id="_x0000_i1030" type="#_x0000_t75" alt="" style="width:106.5pt;height:18pt" o:ole="">
            <v:imagedata r:id="rId20" o:title="eqIdeb58251883798e449199fd730c5fc2c8"/>
          </v:shape>
          <o:OLEObject Type="Embed" ProgID="Equation.DSMT4" ShapeID="_x0000_i1030" DrawAspect="Content" ObjectID="_1751420230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4" w:dyaOrig="360">
          <v:shape id="_x0000_i1031" type="#_x0000_t75" alt="" style="width:109.5pt;height:18pt" o:ole="">
            <v:imagedata r:id="rId22" o:title="eqId556c3780417c8515b7d138a8da20f42b"/>
          </v:shape>
          <o:OLEObject Type="Embed" ProgID="Equation.DSMT4" ShapeID="_x0000_i1031" DrawAspect="Content" ObjectID="_1751420231" r:id="rId23"/>
        </w:object>
      </w:r>
      <w:r>
        <w:rPr>
          <w:color w:val="000000"/>
        </w:rPr>
        <w:tab/>
        <w:t xml:space="preserve">B. </w:t>
      </w:r>
      <w:r>
        <w:object w:dxaOrig="2160" w:dyaOrig="360">
          <v:shape id="_x0000_i1032" type="#_x0000_t75" alt="" style="width:108pt;height:18pt" o:ole="">
            <v:imagedata r:id="rId24" o:title="eqIdbac987c03b2d2a54f80a82d6a8b7fb91"/>
          </v:shape>
          <o:OLEObject Type="Embed" ProgID="Equation.DSMT4" ShapeID="_x0000_i1032" DrawAspect="Content" ObjectID="_1751420232" r:id="rId25"/>
        </w:object>
      </w:r>
    </w:p>
    <w:p w:rsidR="00825510" w:rsidRDefault="00B47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36" w:dyaOrig="360">
          <v:shape id="_x0000_i1033" type="#_x0000_t75" alt="" style="width:106.5pt;height:18pt" o:ole="">
            <v:imagedata r:id="rId26" o:title="eqIdfb1055618eb1e2fd02734bcaf8f61053"/>
          </v:shape>
          <o:OLEObject Type="Embed" ProgID="Equation.DSMT4" ShapeID="_x0000_i1033" DrawAspect="Content" ObjectID="_1751420233" r:id="rId27"/>
        </w:object>
      </w:r>
      <w:r>
        <w:rPr>
          <w:color w:val="000000"/>
        </w:rPr>
        <w:tab/>
        <w:t xml:space="preserve">D. </w:t>
      </w:r>
      <w:r>
        <w:object w:dxaOrig="1920" w:dyaOrig="360">
          <v:shape id="_x0000_i1034" type="#_x0000_t75" alt="" style="width:96pt;height:18pt" o:ole="">
            <v:imagedata r:id="rId28" o:title="eqIdfc14056fcf71dece5e30b61cbba894ab"/>
          </v:shape>
          <o:OLEObject Type="Embed" ProgID="Equation.DSMT4" ShapeID="_x0000_i1034" DrawAspect="Content" ObjectID="_1751420234" r:id="rId29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用二分法求函数</w:t>
      </w:r>
      <w:r>
        <w:object w:dxaOrig="960" w:dyaOrig="405">
          <v:shape id="_x0000_i1035" type="#_x0000_t75" alt="" style="width:48pt;height:20.25pt" o:ole="">
            <v:imagedata r:id="rId30" o:title="eqId942c2141d01bde6b48210c56a17fc75e"/>
          </v:shape>
          <o:OLEObject Type="Embed" ProgID="Equation.DSMT4" ShapeID="_x0000_i1035" DrawAspect="Content" ObjectID="_1751420235" r:id="rId31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036" type="#_x0000_t75" alt="" style="width:27.75pt;height:20.25pt" o:ole="">
            <v:imagedata r:id="rId32" o:title="eqIde7242b2ab643f9470da77e29d043b893"/>
          </v:shape>
          <o:OLEObject Type="Embed" ProgID="Equation.DSMT4" ShapeID="_x0000_i1036" DrawAspect="Content" ObjectID="_1751420236" r:id="rId33"/>
        </w:object>
      </w:r>
      <w:r>
        <w:rPr>
          <w:rFonts w:ascii="宋体" w:hAnsi="宋体"/>
          <w:color w:val="000000"/>
        </w:rPr>
        <w:t>上零点的近似值，经验证有</w:t>
      </w:r>
      <w:r>
        <w:object w:dxaOrig="1545" w:dyaOrig="405">
          <v:shape id="_x0000_i1037" type="#_x0000_t75" alt="" style="width:77.25pt;height:20.25pt" o:ole="">
            <v:imagedata r:id="rId34" o:title="eqIdc42dc45ff155ac7adc186bc641b3c898"/>
          </v:shape>
          <o:OLEObject Type="Embed" ProgID="Equation.DSMT4" ShapeID="_x0000_i1037" DrawAspect="Content" ObjectID="_1751420237" r:id="rId35"/>
        </w:object>
      </w:r>
      <w:r>
        <w:rPr>
          <w:rFonts w:ascii="宋体" w:hAnsi="宋体"/>
          <w:color w:val="000000"/>
        </w:rPr>
        <w:t>，取区间的中点</w:t>
      </w:r>
      <w:r>
        <w:object w:dxaOrig="1200" w:dyaOrig="555">
          <v:shape id="_x0000_i1038" type="#_x0000_t75" alt="" style="width:60pt;height:27.75pt" o:ole="">
            <v:imagedata r:id="rId36" o:title="eqIde8a62ca84dcbeb92690ec548e95456c0"/>
          </v:shape>
          <o:OLEObject Type="Embed" ProgID="Equation.DSMT4" ShapeID="_x0000_i1038" DrawAspect="Content" ObjectID="_1751420238" r:id="rId37"/>
        </w:object>
      </w:r>
      <w:r>
        <w:rPr>
          <w:rFonts w:ascii="宋体" w:hAnsi="宋体"/>
          <w:color w:val="000000"/>
        </w:rPr>
        <w:t>，计算得</w:t>
      </w:r>
      <w:r>
        <w:object w:dxaOrig="1616" w:dyaOrig="396">
          <v:shape id="_x0000_i1039" type="#_x0000_t75" alt="" style="width:81pt;height:19.5pt" o:ole="">
            <v:imagedata r:id="rId38" o:title="eqId7c11f6b65062dc6cd33f01d9c728eb46"/>
          </v:shape>
          <o:OLEObject Type="Embed" ProgID="Equation.DSMT4" ShapeID="_x0000_i1039" DrawAspect="Content" ObjectID="_1751420239" r:id="rId39"/>
        </w:object>
      </w:r>
      <w:r>
        <w:rPr>
          <w:rFonts w:ascii="宋体" w:hAnsi="宋体"/>
          <w:color w:val="000000"/>
        </w:rPr>
        <w:t>，则此时零点</w:t>
      </w:r>
      <w:r>
        <w:object w:dxaOrig="210" w:dyaOrig="285">
          <v:shape id="_x0000_i1040" type="#_x0000_t75" alt="" style="width:10.5pt;height:14.25pt" o:ole="">
            <v:imagedata r:id="rId40" o:title="eqId79b752f0f189e5d8666daea73e145dff"/>
          </v:shape>
          <o:OLEObject Type="Embed" ProgID="Equation.DSMT4" ShapeID="_x0000_i1040" DrawAspect="Content" ObjectID="_1751420240" r:id="rId41"/>
        </w:object>
      </w:r>
      <w:r>
        <w:rPr>
          <w:rFonts w:ascii="宋体" w:hAnsi="宋体"/>
          <w:color w:val="000000"/>
        </w:rPr>
        <w:t>满足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360">
          <v:shape id="_x0000_i1041" type="#_x0000_t75" alt="" style="width:33.75pt;height:18pt" o:ole="">
            <v:imagedata r:id="rId42" o:title="eqIdef24609bf0bf017eb32fe0056cda593d"/>
          </v:shape>
          <o:OLEObject Type="Embed" ProgID="Equation.DSMT4" ShapeID="_x0000_i1041" DrawAspect="Content" ObjectID="_1751420241" r:id="rId43"/>
        </w:object>
      </w:r>
      <w:r>
        <w:rPr>
          <w:color w:val="000000"/>
        </w:rPr>
        <w:tab/>
        <w:t xml:space="preserve">B. </w:t>
      </w:r>
      <w:r>
        <w:object w:dxaOrig="675" w:dyaOrig="360">
          <v:shape id="_x0000_i1042" type="#_x0000_t75" alt="" style="width:33.75pt;height:18pt" o:ole="">
            <v:imagedata r:id="rId44" o:title="eqIdda9cabe1ba5acf13a43ba47b290d9729"/>
          </v:shape>
          <o:OLEObject Type="Embed" ProgID="Equation.DSMT4" ShapeID="_x0000_i1042" DrawAspect="Content" ObjectID="_1751420242" r:id="rId45"/>
        </w:object>
      </w:r>
      <w:r>
        <w:rPr>
          <w:color w:val="000000"/>
        </w:rPr>
        <w:tab/>
        <w:t xml:space="preserve">C. </w:t>
      </w:r>
      <w:r>
        <w:object w:dxaOrig="975" w:dyaOrig="360">
          <v:shape id="_x0000_i1043" type="#_x0000_t75" alt="" style="width:48.75pt;height:18pt;mso-wrap-style:square;mso-position-horizontal-relative:page;mso-position-vertical-relative:page" o:ole="">
            <v:imagedata r:id="rId46" o:title="eqId3e47728efd0b70c48bb062a217a22a73"/>
          </v:shape>
          <o:OLEObject Type="Embed" ProgID="Equation.DSMT4" ShapeID="_x0000_i1043" DrawAspect="Content" ObjectID="_1751420243" r:id="rId47"/>
        </w:object>
      </w:r>
      <w:r>
        <w:rPr>
          <w:color w:val="000000"/>
        </w:rPr>
        <w:tab/>
        <w:t xml:space="preserve">D. </w:t>
      </w:r>
      <w:r>
        <w:object w:dxaOrig="642" w:dyaOrig="356">
          <v:shape id="_x0000_i1044" type="#_x0000_t75" alt="" style="width:32.25pt;height:18pt" o:ole="">
            <v:imagedata r:id="rId48" o:title="eqId8a3348f6797d8efc6570bf28f3073f1d"/>
          </v:shape>
          <o:OLEObject Type="Embed" ProgID="Equation.DSMT4" ShapeID="_x0000_i1044" DrawAspect="Content" ObjectID="_1751420244" r:id="rId49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青少年视力是社会普遍关注的问题，视力情况可借助视力表测量．通常用五分记录法和小数记录法记录视力数据，五分记录法的数据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和小数记录表的数据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满足</w:t>
      </w:r>
      <w:r>
        <w:object w:dxaOrig="1155" w:dyaOrig="315">
          <v:shape id="_x0000_i1045" type="#_x0000_t75" alt="" style="width:57.75pt;height:15.75pt" o:ole="">
            <v:imagedata r:id="rId50" o:title="eqId0464831f85252987e7aebc7e2adb70f7"/>
          </v:shape>
          <o:OLEObject Type="Embed" ProgID="Equation.DSMT4" ShapeID="_x0000_i1045" DrawAspect="Content" ObjectID="_1751420245" r:id="rId51"/>
        </w:object>
      </w:r>
      <w:r>
        <w:rPr>
          <w:rFonts w:ascii="宋体" w:hAnsi="宋体"/>
          <w:color w:val="000000"/>
        </w:rPr>
        <w:t>．已知某同学视力的五分记录法的数据为</w:t>
      </w:r>
      <w:r>
        <w:rPr>
          <w:rFonts w:eastAsia="Times New Roman" w:cs="Times New Roman"/>
          <w:color w:val="000000"/>
        </w:rPr>
        <w:t>4.9</w:t>
      </w:r>
      <w:r>
        <w:rPr>
          <w:rFonts w:ascii="宋体" w:hAnsi="宋体"/>
          <w:color w:val="000000"/>
        </w:rPr>
        <w:t>，则其视力的小数记录法的数据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</w:t>
      </w:r>
      <w:r>
        <w:object w:dxaOrig="1245" w:dyaOrig="360">
          <v:shape id="_x0000_i1046" type="#_x0000_t75" alt="" style="width:62.25pt;height:18pt" o:ole="">
            <v:imagedata r:id="rId52" o:title="eqId6d116ca88f4676b6d933432328dbf6fc"/>
          </v:shape>
          <o:OLEObject Type="Embed" ProgID="Equation.DSMT4" ShapeID="_x0000_i1046" DrawAspect="Content" ObjectID="_1751420246" r:id="rId53"/>
        </w:objec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.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6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1476" w:dyaOrig="624">
          <v:shape id="_x0000_i1047" type="#_x0000_t75" alt="" style="width:73.5pt;height:31.5pt" o:ole="">
            <v:imagedata r:id="rId54" o:title="eqIdfb91847eacd5d1a3cc2295ee19ecbfe7"/>
          </v:shape>
          <o:OLEObject Type="Embed" ProgID="Equation.DSMT4" ShapeID="_x0000_i1047" DrawAspect="Content" ObjectID="_1751420247" r:id="rId55"/>
        </w:object>
      </w:r>
      <w:r>
        <w:rPr>
          <w:rFonts w:ascii="宋体" w:hAnsi="宋体"/>
          <w:color w:val="000000"/>
        </w:rPr>
        <w:t>，且</w:t>
      </w:r>
      <w:r>
        <w:object w:dxaOrig="960" w:dyaOrig="585">
          <v:shape id="_x0000_i1048" type="#_x0000_t75" alt="" style="width:48pt;height:29.25pt" o:ole="">
            <v:imagedata r:id="rId56" o:title="eqIdcf0eef742bb017d3f68c742255579cb2"/>
          </v:shape>
          <o:OLEObject Type="Embed" ProgID="Equation.DSMT4" ShapeID="_x0000_i1048" DrawAspect="Content" ObjectID="_1751420248" r:id="rId57"/>
        </w:object>
      </w:r>
      <w:r>
        <w:rPr>
          <w:rFonts w:ascii="宋体" w:hAnsi="宋体"/>
          <w:color w:val="000000"/>
        </w:rPr>
        <w:t>，则</w:t>
      </w:r>
      <w:r>
        <w:object w:dxaOrig="1380" w:dyaOrig="624">
          <v:shape id="_x0000_i1049" type="#_x0000_t75" alt="" style="width:69pt;height:31.5pt" o:ole="">
            <v:imagedata r:id="rId58" o:title="eqId8a4594e5052f3eb7561392fa666c10c6"/>
          </v:shape>
          <o:OLEObject Type="Embed" ProgID="Equation.DSMT4" ShapeID="_x0000_i1049" DrawAspect="Content" ObjectID="_1751420249" r:id="rId5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50" type="#_x0000_t75" alt="" style="width:20.25pt;height:30.75pt" o:ole="">
            <v:imagedata r:id="rId60" o:title="eqIdd78fd95f89dec2d373fa57f02acd739f"/>
          </v:shape>
          <o:OLEObject Type="Embed" ProgID="Equation.DSMT4" ShapeID="_x0000_i1050" DrawAspect="Content" ObjectID="_1751420250" r:id="rId61"/>
        </w:object>
      </w:r>
      <w:r>
        <w:rPr>
          <w:color w:val="000000"/>
        </w:rPr>
        <w:tab/>
        <w:t xml:space="preserve">B. </w:t>
      </w:r>
      <w:r>
        <w:object w:dxaOrig="235" w:dyaOrig="609">
          <v:shape id="_x0000_i1051" type="#_x0000_t75" alt="" style="width:12pt;height:30.75pt" o:ole="">
            <v:imagedata r:id="rId62" o:title="eqId8b2a698891d42c70b597f0da4f215f09"/>
          </v:shape>
          <o:OLEObject Type="Embed" ProgID="Equation.DSMT4" ShapeID="_x0000_i1051" DrawAspect="Content" ObjectID="_1751420251" r:id="rId63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52" type="#_x0000_t75" alt="" style="width:12pt;height:30.75pt" o:ole="">
            <v:imagedata r:id="rId64" o:title="eqId1985174e05ad371e13cf24d244423da4"/>
          </v:shape>
          <o:OLEObject Type="Embed" ProgID="Equation.DSMT4" ShapeID="_x0000_i1052" DrawAspect="Content" ObjectID="_1751420252" r:id="rId65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945" w:dyaOrig="660">
          <v:shape id="_x0000_i1053" type="#_x0000_t75" alt="" style="width:47.25pt;height:33pt" o:ole="">
            <v:imagedata r:id="rId66" o:title="eqIdfbc5c45e32d7b19f500da9a1f2549f3b"/>
          </v:shape>
          <o:OLEObject Type="Embed" ProgID="Equation.DSMT4" ShapeID="_x0000_i1053" DrawAspect="Content" ObjectID="_1751420253" r:id="rId6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函数</w:t>
      </w:r>
      <w:r>
        <w:object w:dxaOrig="2355" w:dyaOrig="405">
          <v:shape id="_x0000_i1054" type="#_x0000_t75" alt="" style="width:117.75pt;height:20.25pt" o:ole="">
            <v:imagedata r:id="rId68" o:title="eqId8208a2763b0c63a60b1b97f1f52cd2c2"/>
          </v:shape>
          <o:OLEObject Type="Embed" ProgID="Equation.DSMT4" ShapeID="_x0000_i1054" DrawAspect="Content" ObjectID="_1751420254" r:id="rId69"/>
        </w:object>
      </w:r>
      <w:r>
        <w:rPr>
          <w:color w:val="000000"/>
        </w:rPr>
        <w:t>，其中</w:t>
      </w:r>
      <w:r>
        <w:object w:dxaOrig="360" w:dyaOrig="405">
          <v:shape id="_x0000_i1055" type="#_x0000_t75" alt="" style="width:18pt;height:20.25pt" o:ole="">
            <v:imagedata r:id="rId70" o:title="eqId2c4f5908d6a1217e493ed7586b6964dd"/>
          </v:shape>
          <o:OLEObject Type="Embed" ProgID="Equation.DSMT4" ShapeID="_x0000_i1055" DrawAspect="Content" ObjectID="_1751420255" r:id="rId71"/>
        </w:object>
      </w:r>
      <w:r>
        <w:rPr>
          <w:color w:val="000000"/>
        </w:rPr>
        <w:t>表示不大于</w:t>
      </w:r>
      <w:r>
        <w:rPr>
          <w:i/>
          <w:color w:val="000000"/>
        </w:rPr>
        <w:t>x</w:t>
      </w:r>
      <w:r>
        <w:rPr>
          <w:color w:val="000000"/>
        </w:rPr>
        <w:t>的最大整数</w:t>
      </w:r>
      <w:r>
        <w:rPr>
          <w:color w:val="000000"/>
        </w:rPr>
        <w:t>(</w:t>
      </w:r>
      <w:r>
        <w:rPr>
          <w:color w:val="000000"/>
        </w:rPr>
        <w:t>如</w:t>
      </w:r>
      <w:r>
        <w:object w:dxaOrig="825" w:dyaOrig="405">
          <v:shape id="_x0000_i1056" type="#_x0000_t75" alt="" style="width:41.25pt;height:20.25pt" o:ole="">
            <v:imagedata r:id="rId72" o:title="eqIdfc995d4dc915fce7b9aa2a580a250d1a"/>
          </v:shape>
          <o:OLEObject Type="Embed" ProgID="Equation.DSMT4" ShapeID="_x0000_i1056" DrawAspect="Content" ObjectID="_1751420256" r:id="rId73"/>
        </w:object>
      </w:r>
      <w:r>
        <w:rPr>
          <w:color w:val="000000"/>
        </w:rPr>
        <w:t>，</w:t>
      </w:r>
      <w:r>
        <w:object w:dxaOrig="1128" w:dyaOrig="408">
          <v:shape id="_x0000_i1057" type="#_x0000_t75" alt="" style="width:56.25pt;height:20.25pt" o:ole="">
            <v:imagedata r:id="rId74" o:title="eqId8ba5e494c2c83e3ddccaeb9db064d97b"/>
          </v:shape>
          <o:OLEObject Type="Embed" ProgID="Equation.DSMT4" ShapeID="_x0000_i1057" DrawAspect="Content" ObjectID="_1751420257" r:id="rId75"/>
        </w:object>
      </w:r>
      <w:r>
        <w:rPr>
          <w:color w:val="000000"/>
        </w:rPr>
        <w:t>)</w:t>
      </w:r>
      <w:r>
        <w:rPr>
          <w:color w:val="000000"/>
        </w:rPr>
        <w:t>，则</w:t>
      </w:r>
      <w:r>
        <w:rPr>
          <w:color w:val="000000"/>
        </w:rPr>
        <w:lastRenderedPageBreak/>
        <w:t>函数</w:t>
      </w:r>
      <w:r>
        <w:object w:dxaOrig="580" w:dyaOrig="400">
          <v:shape id="_x0000_i1058" type="#_x0000_t75" alt="" style="width:29.25pt;height:20.25pt" o:ole="">
            <v:imagedata r:id="rId76" o:title="eqId09f86f37ec8e15846bd731ab4fcdbacd"/>
          </v:shape>
          <o:OLEObject Type="Embed" ProgID="Equation.DSMT4" ShapeID="_x0000_i1058" DrawAspect="Content" ObjectID="_1751420258" r:id="rId77"/>
        </w:object>
      </w:r>
      <w:r>
        <w:rPr>
          <w:color w:val="000000"/>
        </w:rPr>
        <w:t>的零点个数是</w:t>
      </w:r>
      <w:r>
        <w:rPr>
          <w:color w:val="000000"/>
        </w:rPr>
        <w:t>(    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  <w:r>
        <w:rPr>
          <w:color w:val="000000"/>
        </w:rPr>
        <w:tab/>
        <w:t>C. 3</w:t>
      </w:r>
      <w:r>
        <w:rPr>
          <w:color w:val="000000"/>
        </w:rPr>
        <w:tab/>
        <w:t>D. 4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059" type="#_x0000_t75" alt="" style="width:29.25pt;height:20.25pt" o:ole="">
            <v:imagedata r:id="rId76" o:title="eqId09f86f37ec8e15846bd731ab4fcdbacd"/>
          </v:shape>
          <o:OLEObject Type="Embed" ProgID="Equation.DSMT4" ShapeID="_x0000_i1059" DrawAspect="Content" ObjectID="_1751420259" r:id="rId78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060" type="#_x0000_t75" alt="" style="width:12pt;height:12pt" o:ole="">
            <v:imagedata r:id="rId79" o:title="eqIda43b2faa4f81f32d94612dce724e772b"/>
          </v:shape>
          <o:OLEObject Type="Embed" ProgID="Equation.DSMT4" ShapeID="_x0000_i1060" DrawAspect="Content" ObjectID="_1751420260" r:id="rId80"/>
        </w:object>
      </w:r>
      <w:r>
        <w:rPr>
          <w:rFonts w:ascii="宋体" w:hAnsi="宋体"/>
          <w:color w:val="000000"/>
        </w:rPr>
        <w:t>，且</w:t>
      </w:r>
      <w:r>
        <w:object w:dxaOrig="1005" w:dyaOrig="405">
          <v:shape id="_x0000_i1061" type="#_x0000_t75" alt="" style="width:50.25pt;height:20.25pt" o:ole="">
            <v:imagedata r:id="rId81" o:title="eqId92146c133ba2bdbda499f5af2bdda022"/>
          </v:shape>
          <o:OLEObject Type="Embed" ProgID="Equation.DSMT4" ShapeID="_x0000_i1061" DrawAspect="Content" ObjectID="_1751420261" r:id="rId82"/>
        </w:object>
      </w:r>
      <w:r>
        <w:rPr>
          <w:rFonts w:ascii="宋体" w:hAnsi="宋体"/>
          <w:color w:val="000000"/>
        </w:rPr>
        <w:t>偶函数，</w:t>
      </w:r>
      <w:r>
        <w:object w:dxaOrig="756" w:dyaOrig="348">
          <v:shape id="_x0000_i1062" type="#_x0000_t75" alt="" style="width:37.5pt;height:17.25pt" o:ole="">
            <v:imagedata r:id="rId83" o:title="eqIde356a6e54a669fda721085096c8416db"/>
          </v:shape>
          <o:OLEObject Type="Embed" ProgID="Equation.DSMT4" ShapeID="_x0000_i1062" DrawAspect="Content" ObjectID="_1751420262" r:id="rId84"/>
        </w:object>
      </w:r>
      <w:r>
        <w:rPr>
          <w:rFonts w:ascii="宋体" w:hAnsi="宋体"/>
          <w:color w:val="000000"/>
        </w:rPr>
        <w:t>关于点</w:t>
      </w:r>
      <w:r>
        <w:object w:dxaOrig="560" w:dyaOrig="400">
          <v:shape id="_x0000_i1063" type="#_x0000_t75" alt="" style="width:27.75pt;height:20.25pt" o:ole="">
            <v:imagedata r:id="rId85" o:title="eqIdb12f5329716234ea36d40f9058f8270a"/>
          </v:shape>
          <o:OLEObject Type="Embed" ProgID="Equation.DSMT4" ShapeID="_x0000_i1063" DrawAspect="Content" ObjectID="_1751420263" r:id="rId86"/>
        </w:object>
      </w:r>
      <w:r>
        <w:rPr>
          <w:rFonts w:ascii="宋体" w:hAnsi="宋体"/>
          <w:color w:val="000000"/>
        </w:rPr>
        <w:t>成中心对称，则下列说法正确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580" w:dyaOrig="400">
          <v:shape id="_x0000_i1064" type="#_x0000_t75" alt="" style="width:29.25pt;height:20.25pt" o:ole="">
            <v:imagedata r:id="rId76" o:title="eqId09f86f37ec8e15846bd731ab4fcdbacd"/>
          </v:shape>
          <o:OLEObject Type="Embed" ProgID="Equation.DSMT4" ShapeID="_x0000_i1064" DrawAspect="Content" ObjectID="_1751420264" r:id="rId87"/>
        </w:object>
      </w:r>
      <w:r>
        <w:rPr>
          <w:rFonts w:ascii="宋体" w:hAnsi="宋体"/>
          <w:color w:val="000000"/>
        </w:rPr>
        <w:t>的一个周期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            </w:t>
      </w:r>
      <w:r>
        <w:rPr>
          <w:rFonts w:ascii="宋体" w:hAnsi="宋体"/>
          <w:color w:val="000000"/>
        </w:rPr>
        <w:t>②</w:t>
      </w:r>
      <w:r>
        <w:object w:dxaOrig="1035" w:dyaOrig="405">
          <v:shape id="_x0000_i1065" type="#_x0000_t75" alt="" style="width:51.75pt;height:20.25pt" o:ole="">
            <v:imagedata r:id="rId88" o:title="eqId51afcfa45e6a197ea32f77ce01e5acce"/>
          </v:shape>
          <o:OLEObject Type="Embed" ProgID="Equation.DSMT4" ShapeID="_x0000_i1065" DrawAspect="Content" ObjectID="_1751420265" r:id="rId89"/>
        </w:objec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 w:dxaOrig="580" w:dyaOrig="400">
          <v:shape id="_x0000_i1066" type="#_x0000_t75" alt="" style="width:29.25pt;height:20.25pt" o:ole="">
            <v:imagedata r:id="rId76" o:title="eqId09f86f37ec8e15846bd731ab4fcdbacd"/>
          </v:shape>
          <o:OLEObject Type="Embed" ProgID="Equation.DSMT4" ShapeID="_x0000_i1066" DrawAspect="Content" ObjectID="_1751420266" r:id="rId90"/>
        </w:object>
      </w:r>
      <w:r>
        <w:rPr>
          <w:rFonts w:ascii="宋体" w:hAnsi="宋体"/>
          <w:color w:val="000000"/>
        </w:rPr>
        <w:t>的一条对称轴为</w:t>
      </w:r>
      <w:r>
        <w:object w:dxaOrig="538" w:dyaOrig="278">
          <v:shape id="_x0000_i1067" type="#_x0000_t75" alt="" style="width:27pt;height:14.25pt" o:ole="">
            <v:imagedata r:id="rId91" o:title="eqIdda322ac8867e8a47c6588601078abf18"/>
          </v:shape>
          <o:OLEObject Type="Embed" ProgID="Equation.DSMT4" ShapeID="_x0000_i1067" DrawAspect="Content" ObjectID="_1751420267" r:id="rId92"/>
        </w:object>
      </w:r>
      <w:r>
        <w:rPr>
          <w:color w:val="000000"/>
        </w:rPr>
        <w:t xml:space="preserve">            </w:t>
      </w:r>
      <w:r>
        <w:rPr>
          <w:rFonts w:ascii="宋体" w:hAnsi="宋体"/>
          <w:color w:val="000000"/>
        </w:rPr>
        <w:t>④</w:t>
      </w:r>
      <w:r>
        <w:object w:dxaOrig="1275" w:dyaOrig="675">
          <v:shape id="_x0000_i1068" type="#_x0000_t75" alt="" style="width:63.75pt;height:33.75pt" o:ole="">
            <v:imagedata r:id="rId93" o:title="eqId6c543862464ee6babbe0afd5eeb4ed10"/>
          </v:shape>
          <o:OLEObject Type="Embed" ProgID="Equation.DSMT4" ShapeID="_x0000_i1068" DrawAspect="Content" ObjectID="_1751420268" r:id="rId94"/>
        </w:objec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97DD2E3" wp14:editId="7B103497">
            <wp:extent cx="31750" cy="88900"/>
            <wp:effectExtent l="0" t="0" r="6350" b="6350"/>
            <wp:docPr id="908053632" name="图片 90805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253860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设函数</w:t>
      </w:r>
      <w:r>
        <w:object w:dxaOrig="2460" w:dyaOrig="1155">
          <v:shape id="_x0000_i1069" type="#_x0000_t75" alt="" style="width:123pt;height:57.75pt" o:ole="">
            <v:imagedata r:id="rId96" o:title="eqIdbd18494f242dcec1a6821680d11fa7fc"/>
          </v:shape>
          <o:OLEObject Type="Embed" ProgID="Equation.DSMT4" ShapeID="_x0000_i1069" DrawAspect="Content" ObjectID="_1751420269" r:id="rId97"/>
        </w:object>
      </w:r>
      <w:r>
        <w:rPr>
          <w:color w:val="000000"/>
        </w:rPr>
        <w:t>，若</w:t>
      </w:r>
      <w:r>
        <w:object w:dxaOrig="825" w:dyaOrig="315">
          <v:shape id="_x0000_i1070" type="#_x0000_t75" alt="" style="width:41.25pt;height:15.75pt" o:ole="">
            <v:imagedata r:id="rId98" o:title="eqId907e4ba6d5f2eea68442def1911957fe"/>
          </v:shape>
          <o:OLEObject Type="Embed" ProgID="Equation.DSMT4" ShapeID="_x0000_i1070" DrawAspect="Content" ObjectID="_1751420270" r:id="rId99"/>
        </w:object>
      </w:r>
      <w:r>
        <w:rPr>
          <w:color w:val="000000"/>
        </w:rPr>
        <w:t>，则</w:t>
      </w:r>
      <w:r>
        <w:object w:dxaOrig="180" w:dyaOrig="195">
          <v:shape id="_x0000_i1071" type="#_x0000_t75" alt="" style="width:9pt;height:9.75pt" o:ole="">
            <v:imagedata r:id="rId100" o:title="eqId81dea63b8ce3e51adf66cf7b9982a248"/>
          </v:shape>
          <o:OLEObject Type="Embed" ProgID="Equation.DSMT4" ShapeID="_x0000_i1071" DrawAspect="Content" ObjectID="_1751420271" r:id="rId101"/>
        </w:object>
      </w:r>
      <w:r>
        <w:rPr>
          <w:color w:val="000000"/>
        </w:rPr>
        <w:t>的取值可能是</w:t>
      </w:r>
      <w:r>
        <w:rPr>
          <w:color w:val="000000"/>
        </w:rPr>
        <w:t>(    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object w:dxaOrig="240" w:dyaOrig="210">
          <v:shape id="_x0000_i1072" type="#_x0000_t75" alt="" style="width:12pt;height:10.5pt" o:ole="">
            <v:imagedata r:id="rId102" o:title="eqIdacbc6a613224461ade69362d46550474"/>
          </v:shape>
          <o:OLEObject Type="Embed" ProgID="Equation.DSMT4" ShapeID="_x0000_i1072" DrawAspect="Content" ObjectID="_1751420272" r:id="rId10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各式中，值为</w:t>
      </w:r>
      <w:r>
        <w:object w:dxaOrig="210" w:dyaOrig="420">
          <v:shape id="_x0000_i1073" type="#_x0000_t75" alt="" style="width:10.5pt;height:21pt" o:ole="">
            <v:imagedata r:id="rId104" o:title="eqIdf89eef3148f2d4d09379767b4af69132"/>
          </v:shape>
          <o:OLEObject Type="Embed" ProgID="Equation.DSMT4" ShapeID="_x0000_i1073" DrawAspect="Content" ObjectID="_1751420273" r:id="rId105"/>
        </w:objec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9" w:dyaOrig="616">
          <v:shape id="_x0000_i1074" type="#_x0000_t75" alt="" style="width:35.25pt;height:30.75pt" o:ole="">
            <v:imagedata r:id="rId106" o:title="eqIdaa9b9a5f58e26dcc43c6a934082a5be3"/>
          </v:shape>
          <o:OLEObject Type="Embed" ProgID="Equation.DSMT4" ShapeID="_x0000_i1074" DrawAspect="Content" ObjectID="_1751420274" r:id="rId107"/>
        </w:object>
      </w:r>
      <w:r>
        <w:rPr>
          <w:color w:val="000000"/>
        </w:rPr>
        <w:tab/>
        <w:t xml:space="preserve">B. </w:t>
      </w:r>
      <w:r>
        <w:object w:dxaOrig="1423" w:dyaOrig="283">
          <v:shape id="_x0000_i1075" type="#_x0000_t75" alt="" style="width:71.25pt;height:14.25pt" o:ole="">
            <v:imagedata r:id="rId108" o:title="eqId91faaeb867bd480d5cb3481a74ed33d0"/>
          </v:shape>
          <o:OLEObject Type="Embed" ProgID="Equation.DSMT4" ShapeID="_x0000_i1075" DrawAspect="Content" ObjectID="_1751420275" r:id="rId109"/>
        </w:object>
      </w:r>
      <w:r>
        <w:rPr>
          <w:color w:val="000000"/>
        </w:rPr>
        <w:tab/>
        <w:t xml:space="preserve">C. </w:t>
      </w:r>
      <w:r>
        <w:object w:dxaOrig="1215" w:dyaOrig="316">
          <v:shape id="_x0000_i1076" type="#_x0000_t75" alt="" style="width:60.75pt;height:15.75pt" o:ole="">
            <v:imagedata r:id="rId110" o:title="eqId162b05a8b8121e0490c5b21e4254bc08"/>
          </v:shape>
          <o:OLEObject Type="Embed" ProgID="Equation.DSMT4" ShapeID="_x0000_i1076" DrawAspect="Content" ObjectID="_1751420276" r:id="rId111"/>
        </w:object>
      </w:r>
      <w:r>
        <w:rPr>
          <w:color w:val="000000"/>
        </w:rPr>
        <w:tab/>
        <w:t xml:space="preserve">D. </w:t>
      </w:r>
      <w:r>
        <w:object w:dxaOrig="1199" w:dyaOrig="683">
          <v:shape id="_x0000_i1077" type="#_x0000_t75" alt="" style="width:60pt;height:34.5pt" o:ole="">
            <v:imagedata r:id="rId112" o:title="eqId946cf0ae63c80055b6aa195feff3ca6e"/>
          </v:shape>
          <o:OLEObject Type="Embed" ProgID="Equation.DSMT4" ShapeID="_x0000_i1077" DrawAspect="Content" ObjectID="_1751420277" r:id="rId113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生活经验告诉我们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克糖水中有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克糖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，若再添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克糖(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)后，糖水会更甜，于是得出一个不等式：</w:t>
      </w:r>
      <w:r>
        <w:object w:dxaOrig="960" w:dyaOrig="620">
          <v:shape id="_x0000_i1078" type="#_x0000_t75" alt="" style="width:48pt;height:30.75pt" o:ole="">
            <v:imagedata r:id="rId114" o:title="eqId75ae4f6e02175262a9403740d9186898"/>
          </v:shape>
          <o:OLEObject Type="Embed" ProgID="Equation.DSMT4" ShapeID="_x0000_i1078" DrawAspect="Content" ObjectID="_1751420278" r:id="rId11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趣称之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根据生活经验和不等式</w:t>
      </w:r>
      <w:r>
        <w:rPr>
          <w:rFonts w:ascii="宋体" w:hAnsi="宋体"/>
          <w:noProof/>
          <w:color w:val="000000"/>
        </w:rPr>
        <w:drawing>
          <wp:inline distT="0" distB="0" distL="0" distR="0" wp14:anchorId="37BE74CD" wp14:editId="20939E30">
            <wp:extent cx="133350" cy="177800"/>
            <wp:effectExtent l="0" t="0" r="0" b="0"/>
            <wp:docPr id="908053638" name="图片 90805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53311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判断下列命题一定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532" w:dyaOrig="300">
          <v:shape id="_x0000_i1079" type="#_x0000_t75" alt="" style="width:76.5pt;height:15pt" o:ole="">
            <v:imagedata r:id="rId117" o:title="eqIdaae41b4ea7f44a8699f108def4a22ac9"/>
          </v:shape>
          <o:OLEObject Type="Embed" ProgID="Equation.DSMT4" ShapeID="_x0000_i1079" DrawAspect="Content" ObjectID="_1751420279" r:id="rId118"/>
        </w:object>
      </w:r>
      <w:r>
        <w:rPr>
          <w:rFonts w:ascii="宋体" w:hAnsi="宋体"/>
          <w:color w:val="000000"/>
        </w:rPr>
        <w:t>，则</w:t>
      </w:r>
      <w:r>
        <w:object w:dxaOrig="620" w:dyaOrig="620">
          <v:shape id="_x0000_i1080" type="#_x0000_t75" alt="" style="width:30.75pt;height:30.75pt;mso-wrap-style:square;mso-position-horizontal-relative:page;mso-position-vertical-relative:page" o:ole="">
            <v:imagedata r:id="rId119" o:title="eqIda8a070d6518b58512d61fcb24e889a75"/>
          </v:shape>
          <o:OLEObject Type="Embed" ProgID="Equation.DSMT4" ShapeID="_x0000_i1080" DrawAspect="Content" ObjectID="_1751420280" r:id="rId120"/>
        </w:object>
      </w:r>
      <w:r>
        <w:rPr>
          <w:rFonts w:ascii="宋体" w:hAnsi="宋体"/>
          <w:color w:val="000000"/>
        </w:rPr>
        <w:t>与</w:t>
      </w:r>
      <w:r>
        <w:object w:dxaOrig="238" w:dyaOrig="614">
          <v:shape id="_x0000_i1081" type="#_x0000_t75" alt="" style="width:12pt;height:30.75pt" o:ole="">
            <v:imagedata r:id="rId121" o:title="eqId0c6ce02259a85ea191541f4a708738f1"/>
          </v:shape>
          <o:OLEObject Type="Embed" ProgID="Equation.DSMT4" ShapeID="_x0000_i1081" DrawAspect="Content" ObjectID="_1751420281" r:id="rId122"/>
        </w:object>
      </w:r>
      <w:r>
        <w:rPr>
          <w:rFonts w:ascii="宋体" w:hAnsi="宋体"/>
          <w:color w:val="000000"/>
        </w:rPr>
        <w:t>的大小关系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变化而变化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275" w:dyaOrig="240">
          <v:shape id="_x0000_i1082" type="#_x0000_t75" alt="" style="width:63.75pt;height:12pt" o:ole="">
            <v:imagedata r:id="rId123" o:title="eqIdde261afedce3e81dcbb93cd6674716ef"/>
          </v:shape>
          <o:OLEObject Type="Embed" ProgID="Equation.DSMT4" ShapeID="_x0000_i1082" DrawAspect="Content" ObjectID="_1751420282" r:id="rId124"/>
        </w:object>
      </w:r>
      <w:r>
        <w:rPr>
          <w:rFonts w:ascii="宋体" w:hAnsi="宋体"/>
          <w:color w:val="000000"/>
        </w:rPr>
        <w:t>，则</w:t>
      </w:r>
      <w:r>
        <w:object w:dxaOrig="1040" w:dyaOrig="620">
          <v:shape id="_x0000_i1083" type="#_x0000_t75" alt="" style="width:51.75pt;height:30.75pt" o:ole="">
            <v:imagedata r:id="rId125" o:title="eqId73c79de030dea51c5e80e233b44788de"/>
          </v:shape>
          <o:OLEObject Type="Embed" ProgID="Equation.DSMT4" ShapeID="_x0000_i1083" DrawAspect="Content" ObjectID="_1751420283" r:id="rId126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980" w:dyaOrig="276">
          <v:shape id="_x0000_i1084" type="#_x0000_t75" alt="" style="width:99pt;height:13.5pt" o:ole="">
            <v:imagedata r:id="rId127" o:title="eqIda967b3d21268366d2f0255761125d424"/>
          </v:shape>
          <o:OLEObject Type="Embed" ProgID="Equation.DSMT4" ShapeID="_x0000_i1084" DrawAspect="Content" ObjectID="_1751420284" r:id="rId128"/>
        </w:object>
      </w:r>
      <w:r>
        <w:rPr>
          <w:rFonts w:ascii="宋体" w:hAnsi="宋体"/>
          <w:color w:val="000000"/>
        </w:rPr>
        <w:t>，则</w:t>
      </w:r>
      <w:r>
        <w:object w:dxaOrig="1035" w:dyaOrig="510">
          <v:shape id="_x0000_i1085" type="#_x0000_t75" alt="" style="width:51.75pt;height:25.5pt" o:ole="">
            <v:imagedata r:id="rId129" o:title="eqId1037ff5bab1e02035db89d340a482894"/>
          </v:shape>
          <o:OLEObject Type="Embed" ProgID="Equation.DSMT4" ShapeID="_x0000_i1085" DrawAspect="Content" ObjectID="_1751420285" r:id="rId130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125" w:dyaOrig="315">
          <v:shape id="_x0000_i1086" type="#_x0000_t75" alt="" style="width:56.25pt;height:15.75pt" o:ole="">
            <v:imagedata r:id="rId131" o:title="eqId2684b72f9f38f5046c8ecd4280b7b14b"/>
          </v:shape>
          <o:OLEObject Type="Embed" ProgID="Equation.DSMT4" ShapeID="_x0000_i1086" DrawAspect="Content" ObjectID="_1751420286" r:id="rId132"/>
        </w:object>
      </w:r>
      <w:r>
        <w:rPr>
          <w:rFonts w:ascii="宋体" w:hAnsi="宋体"/>
          <w:color w:val="000000"/>
        </w:rPr>
        <w:t>，则一定有</w:t>
      </w:r>
      <w:r>
        <w:object w:dxaOrig="2535" w:dyaOrig="510">
          <v:shape id="_x0000_i1087" type="#_x0000_t75" alt="" style="width:126.75pt;height:25.5pt" o:ole="">
            <v:imagedata r:id="rId133" o:title="eqId3bf9614f8ab6bad3da19e5a7bd28f32e"/>
          </v:shape>
          <o:OLEObject Type="Embed" ProgID="Equation.DSMT4" ShapeID="_x0000_i1087" DrawAspect="Content" ObjectID="_1751420287" r:id="rId134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680" w:dyaOrig="600">
          <v:shape id="_x0000_i1088" type="#_x0000_t75" alt="" style="width:84pt;height:30pt" o:ole="">
            <v:imagedata r:id="rId135" o:title="eqId2f82dabd2b265ff9fd94629931a09373"/>
          </v:shape>
          <o:OLEObject Type="Embed" ProgID="Equation.DSMT4" ShapeID="_x0000_i1088" DrawAspect="Content" ObjectID="_1751420288" r:id="rId136"/>
        </w:object>
      </w:r>
      <w:r>
        <w:rPr>
          <w:rFonts w:ascii="宋体" w:hAnsi="宋体"/>
          <w:color w:val="000000"/>
        </w:rPr>
        <w:t>是奇函数，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6" w:dyaOrig="275">
          <v:shape id="_x0000_i1089" type="#_x0000_t75" alt="" style="width:31.5pt;height:13.5pt" o:ole="">
            <v:imagedata r:id="rId137" o:title="eqIde94f16d5ed858699bfea5039a7bf8ae6"/>
          </v:shape>
          <o:OLEObject Type="Embed" ProgID="Equation.DSMT4" ShapeID="_x0000_i1089" DrawAspect="Content" ObjectID="_1751420289" r:id="rId138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0" type="#_x0000_t75" alt="" style="width:29.25pt;height:20.25pt" o:ole="">
            <v:imagedata r:id="rId76" o:title="eqId09f86f37ec8e15846bd731ab4fcdbacd"/>
          </v:shape>
          <o:OLEObject Type="Embed" ProgID="Equation.DSMT4" ShapeID="_x0000_i1090" DrawAspect="Content" ObjectID="_1751420290" r:id="rId139"/>
        </w:object>
      </w:r>
      <w:r>
        <w:rPr>
          <w:rFonts w:ascii="宋体" w:hAnsi="宋体"/>
          <w:color w:val="000000"/>
        </w:rPr>
        <w:t>在</w:t>
      </w:r>
      <w:r>
        <w:object w:dxaOrig="675" w:dyaOrig="405">
          <v:shape id="_x0000_i1091" type="#_x0000_t75" alt="" style="width:33.75pt;height:20.25pt" o:ole="">
            <v:imagedata r:id="rId140" o:title="eqId02a43ded43fac49796bcc2142670802c"/>
          </v:shape>
          <o:OLEObject Type="Embed" ProgID="Equation.DSMT4" ShapeID="_x0000_i1091" DrawAspect="Content" ObjectID="_1751420291" r:id="rId141"/>
        </w:object>
      </w:r>
      <w:r>
        <w:rPr>
          <w:rFonts w:ascii="宋体" w:hAnsi="宋体"/>
          <w:color w:val="000000"/>
        </w:rPr>
        <w:t>上的值域为</w:t>
      </w:r>
      <w:r>
        <w:object w:dxaOrig="840" w:dyaOrig="690">
          <v:shape id="_x0000_i1092" type="#_x0000_t75" alt="" style="width:42pt;height:34.5pt" o:ole="">
            <v:imagedata r:id="rId142" o:title="eqId68201c0f57195aef458f91651756e391"/>
          </v:shape>
          <o:OLEObject Type="Embed" ProgID="Equation.DSMT4" ShapeID="_x0000_i1092" DrawAspect="Content" ObjectID="_1751420292" r:id="rId143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20" w:dyaOrig="360">
          <v:shape id="_x0000_i1093" type="#_x0000_t75" alt="" style="width:56.25pt;height:18pt" o:ole="">
            <v:imagedata r:id="rId144" o:title="eqId5e5d9a0f5e3cbc65ea723d7d95a64265"/>
          </v:shape>
          <o:OLEObject Type="Embed" ProgID="Equation.DSMT4" ShapeID="_x0000_i1093" DrawAspect="Content" ObjectID="_1751420293" r:id="rId145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094" type="#_x0000_t75" alt="" style="width:35.25pt;height:18pt" o:ole="">
            <v:imagedata r:id="rId146" o:title="eqId33bd24e647a626899a243a3f3984f90a"/>
          </v:shape>
          <o:OLEObject Type="Embed" ProgID="Equation.DSMT4" ShapeID="_x0000_i1094" DrawAspect="Content" ObjectID="_1751420294" r:id="rId147"/>
        </w:object>
      </w:r>
      <w:r>
        <w:rPr>
          <w:rFonts w:ascii="宋体" w:hAnsi="宋体"/>
          <w:color w:val="000000"/>
        </w:rPr>
        <w:t>，恒有</w:t>
      </w:r>
      <w:r>
        <w:object w:dxaOrig="2820" w:dyaOrig="400">
          <v:shape id="_x0000_i1095" type="#_x0000_t75" alt="" style="width:141pt;height:20.25pt" o:ole="">
            <v:imagedata r:id="rId148" o:title="eqIdd1f1bcdcfbd19be6482d496eb4d30f14"/>
          </v:shape>
          <o:OLEObject Type="Embed" ProgID="Equation.DSMT4" ShapeID="_x0000_i1095" DrawAspect="Content" ObjectID="_1751420295" r:id="rId149"/>
        </w:objec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75" w:dyaOrig="255">
          <v:shape id="_x0000_i1096" type="#_x0000_t75" alt="" style="width:33.75pt;height:12.75pt" o:ole="">
            <v:imagedata r:id="rId150" o:title="eqIdd96b743603ab1c10330622f16db78dbe"/>
          </v:shape>
          <o:OLEObject Type="Embed" ProgID="Equation.DSMT4" ShapeID="_x0000_i1096" DrawAspect="Content" ObjectID="_1751420296" r:id="rId151"/>
        </w:object>
      </w:r>
      <w:r>
        <w:rPr>
          <w:rFonts w:ascii="宋体" w:hAnsi="宋体"/>
          <w:color w:val="000000"/>
        </w:rPr>
        <w:t>，恒有</w:t>
      </w:r>
      <w:r>
        <w:object w:dxaOrig="2400" w:dyaOrig="440">
          <v:shape id="_x0000_i1097" type="#_x0000_t75" alt="" style="width:120pt;height:21.75pt" o:ole="">
            <v:imagedata r:id="rId152" o:title="eqIda414015ca892397047267922b605bd06"/>
          </v:shape>
          <o:OLEObject Type="Embed" ProgID="Equation.DSMT4" ShapeID="_x0000_i1097" DrawAspect="Content" ObjectID="_1751420297" r:id="rId153"/>
        </w:object>
      </w:r>
      <w:r>
        <w:rPr>
          <w:rFonts w:ascii="宋体" w:hAnsi="宋体"/>
          <w:color w:val="000000"/>
        </w:rPr>
        <w:t>充分不必要条件为</w:t>
      </w:r>
      <w:r>
        <w:object w:dxaOrig="551" w:dyaOrig="282">
          <v:shape id="_x0000_i1098" type="#_x0000_t75" alt="" style="width:27.75pt;height:14.25pt" o:ole="">
            <v:imagedata r:id="rId154" o:title="eqId055365d21f92fdb6881310bda08c3f75"/>
          </v:shape>
          <o:OLEObject Type="Embed" ProgID="Equation.DSMT4" ShapeID="_x0000_i1098" DrawAspect="Content" ObjectID="_1751420298" r:id="rId155"/>
        </w:objec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半径为</w:t>
      </w:r>
      <w:r>
        <w:object w:dxaOrig="495" w:dyaOrig="285">
          <v:shape id="_x0000_i1099" type="#_x0000_t75" alt="" style="width:24.75pt;height:14.25pt" o:ole="">
            <v:imagedata r:id="rId156" o:title="eqIdc78d0ab561d0c9bb9099772c596af8bf"/>
          </v:shape>
          <o:OLEObject Type="Embed" ProgID="Equation.DSMT4" ShapeID="_x0000_i1099" DrawAspect="Content" ObjectID="_1751420299" r:id="rId157"/>
        </w:object>
      </w:r>
      <w:r>
        <w:rPr>
          <w:rFonts w:ascii="宋体" w:hAnsi="宋体"/>
          <w:color w:val="000000"/>
        </w:rPr>
        <w:t>，圆心角为</w:t>
      </w:r>
      <w:r>
        <w:object w:dxaOrig="360" w:dyaOrig="615">
          <v:shape id="_x0000_i1100" type="#_x0000_t75" alt="" style="width:18pt;height:30.75pt" o:ole="">
            <v:imagedata r:id="rId158" o:title="eqId0c70d44d66dd9a5eb2b03f8c7b4c662a"/>
          </v:shape>
          <o:OLEObject Type="Embed" ProgID="Equation.DSMT4" ShapeID="_x0000_i1100" DrawAspect="Content" ObjectID="_1751420300" r:id="rId159"/>
        </w:object>
      </w:r>
      <w:r>
        <w:rPr>
          <w:rFonts w:ascii="宋体" w:hAnsi="宋体"/>
          <w:color w:val="000000"/>
        </w:rPr>
        <w:t>的弧长为</w:t>
      </w:r>
      <w:r>
        <w:rPr>
          <w:color w:val="000000"/>
        </w:rPr>
        <w:t>___________</w:t>
      </w:r>
      <w:r>
        <w:object w:dxaOrig="360" w:dyaOrig="218">
          <v:shape id="_x0000_i1101" type="#_x0000_t75" alt="" style="width:18pt;height:11.25pt" o:ole="">
            <v:imagedata r:id="rId160" o:title="eqId9efa9fbcfb9595e2f031aa691db4564b"/>
          </v:shape>
          <o:OLEObject Type="Embed" ProgID="Equation.DSMT4" ShapeID="_x0000_i1101" DrawAspect="Content" ObjectID="_1751420301" r:id="rId161"/>
        </w:objec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常数</w:t>
      </w:r>
      <w:r>
        <w:object w:dxaOrig="555" w:dyaOrig="285">
          <v:shape id="_x0000_i1102" type="#_x0000_t75" alt="" style="width:27.75pt;height:14.25pt" o:ole="">
            <v:imagedata r:id="rId162" o:title="eqId94440d3e4c073f94f2b266ff99d50e74"/>
          </v:shape>
          <o:OLEObject Type="Embed" ProgID="Equation.DSMT4" ShapeID="_x0000_i1102" DrawAspect="Content" ObjectID="_1751420302" r:id="rId163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103" type="#_x0000_t75" alt="" style="width:26.25pt;height:14.25pt" o:ole="">
            <v:imagedata r:id="rId164" o:title="eqIdc400a615a16a1662de98dfb4e49d58d3"/>
          </v:shape>
          <o:OLEObject Type="Embed" ProgID="Equation.DSMT4" ShapeID="_x0000_i1103" DrawAspect="Content" ObjectID="_1751420303" r:id="rId165"/>
        </w:object>
      </w:r>
      <w:r>
        <w:rPr>
          <w:rFonts w:ascii="宋体" w:hAnsi="宋体"/>
          <w:color w:val="000000"/>
        </w:rPr>
        <w:t>，假设无论</w:t>
      </w:r>
      <w:r>
        <w:object w:dxaOrig="180" w:dyaOrig="195">
          <v:shape id="_x0000_i1104" type="#_x0000_t75" alt="" style="width:9pt;height:9.75pt" o:ole="">
            <v:imagedata r:id="rId166" o:title="eqId0a6936d370d6a238a608ca56f87198de"/>
          </v:shape>
          <o:OLEObject Type="Embed" ProgID="Equation.DSMT4" ShapeID="_x0000_i1104" DrawAspect="Content" ObjectID="_1751420304" r:id="rId167"/>
        </w:object>
      </w:r>
      <w:r>
        <w:rPr>
          <w:rFonts w:ascii="宋体" w:hAnsi="宋体"/>
          <w:color w:val="000000"/>
        </w:rPr>
        <w:t>为何值，函数</w:t>
      </w:r>
      <w:r>
        <w:object w:dxaOrig="1815" w:dyaOrig="405">
          <v:shape id="_x0000_i1105" type="#_x0000_t75" alt="" style="width:90.75pt;height:20.25pt" o:ole="">
            <v:imagedata r:id="rId168" o:title="eqId62787046f9d617069ab9517581becb1f"/>
          </v:shape>
          <o:OLEObject Type="Embed" ProgID="Equation.DSMT4" ShapeID="_x0000_i1105" DrawAspect="Content" ObjectID="_1751420305" r:id="rId169"/>
        </w:object>
      </w:r>
      <w:r>
        <w:rPr>
          <w:rFonts w:ascii="宋体" w:hAnsi="宋体"/>
          <w:color w:val="000000"/>
        </w:rPr>
        <w:t>的图象恒经过一个定点，则这个定点的坐标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3825" w:dyaOrig="675">
          <v:shape id="_x0000_i1106" type="#_x0000_t75" alt="" style="width:191.25pt;height:33.75pt" o:ole="">
            <v:imagedata r:id="rId170" o:title="eqIdba08334b064243b527c65ace5a7abd67"/>
          </v:shape>
          <o:OLEObject Type="Embed" ProgID="Equation.DSMT4" ShapeID="_x0000_i1106" DrawAspect="Content" ObjectID="_1751420306" r:id="rId171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“</w:t>
      </w:r>
      <w:r>
        <w:object w:dxaOrig="601" w:dyaOrig="275">
          <v:shape id="_x0000_i1107" type="#_x0000_t75" alt="" style="width:30pt;height:13.5pt" o:ole="">
            <v:imagedata r:id="rId172" o:title="eqIddcf2c9bfb4aa8eec0a0b9208a806d15b"/>
          </v:shape>
          <o:OLEObject Type="Embed" ProgID="Equation.DSMT4" ShapeID="_x0000_i1107" DrawAspect="Content" ObjectID="_1751420307" r:id="rId1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 w:dxaOrig="2680" w:dyaOrig="401">
          <v:shape id="_x0000_i1108" type="#_x0000_t75" alt="" style="width:134.25pt;height:20.25pt" o:ole="">
            <v:imagedata r:id="rId174" o:title="eqId58a7546ac560814478a5a7fa27ade5ea"/>
          </v:shape>
          <o:OLEObject Type="Embed" ProgID="Equation.DSMT4" ShapeID="_x0000_i1108" DrawAspect="Content" ObjectID="_1751420308" r:id="rId175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109" type="#_x0000_t75" alt="" style="width:24.75pt;height:20.25pt" o:ole="">
            <v:imagedata r:id="rId176" o:title="eqId9e11f4ca0e7ace69f92130d0525bcdb3"/>
          </v:shape>
          <o:OLEObject Type="Embed" ProgID="Equation.DSMT4" ShapeID="_x0000_i1109" DrawAspect="Content" ObjectID="_1751420309" r:id="rId177"/>
        </w:object>
      </w:r>
      <w:r>
        <w:rPr>
          <w:rFonts w:ascii="宋体" w:hAnsi="宋体"/>
          <w:color w:val="000000"/>
        </w:rPr>
        <w:t>上为增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则实数</w:t>
      </w:r>
      <w:r>
        <w:object w:dxaOrig="255" w:dyaOrig="225">
          <v:shape id="_x0000_i1110" type="#_x0000_t75" alt="" style="width:12.75pt;height:11.25pt" o:ole="">
            <v:imagedata r:id="rId178" o:title="eqId294f5ba74cdf695fc9a8a8e52f421328"/>
          </v:shape>
          <o:OLEObject Type="Embed" ProgID="Equation.DSMT4" ShapeID="_x0000_i1110" DrawAspect="Content" ObjectID="_1751420310" r:id="rId179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955" w:dyaOrig="405">
          <v:shape id="_x0000_i1111" type="#_x0000_t75" alt="" style="width:147.75pt;height:20.25pt" o:ole="">
            <v:imagedata r:id="rId180" o:title="eqIde717b5501b92c1c751ed847186ca0b22"/>
          </v:shape>
          <o:OLEObject Type="Embed" ProgID="Equation.DSMT4" ShapeID="_x0000_i1111" DrawAspect="Content" ObjectID="_1751420311" r:id="rId181"/>
        </w:object>
      </w:r>
      <w:r>
        <w:rPr>
          <w:rFonts w:ascii="宋体" w:hAnsi="宋体"/>
          <w:color w:val="000000"/>
        </w:rPr>
        <w:t>，若至少存在两个不相等的实数</w:t>
      </w:r>
      <w:r>
        <w:object w:dxaOrig="1455" w:dyaOrig="405">
          <v:shape id="_x0000_i1112" type="#_x0000_t75" alt="" style="width:72.75pt;height:20.25pt" o:ole="">
            <v:imagedata r:id="rId182" o:title="eqIde32873de21261e2e601673f122495a45"/>
          </v:shape>
          <o:OLEObject Type="Embed" ProgID="Equation.DSMT4" ShapeID="_x0000_i1112" DrawAspect="Content" ObjectID="_1751420312" r:id="rId183"/>
        </w:object>
      </w:r>
      <w:r>
        <w:rPr>
          <w:rFonts w:ascii="宋体" w:hAnsi="宋体"/>
          <w:color w:val="000000"/>
        </w:rPr>
        <w:t>，使得</w:t>
      </w:r>
      <w:r>
        <w:object w:dxaOrig="1977" w:dyaOrig="398">
          <v:shape id="_x0000_i1113" type="#_x0000_t75" alt="" style="width:99pt;height:20.25pt" o:ole="">
            <v:imagedata r:id="rId184" o:title="eqIdda2c1ed409106a52c09c4e4b63c0fa01"/>
          </v:shape>
          <o:OLEObject Type="Embed" ProgID="Equation.DSMT4" ShapeID="_x0000_i1113" DrawAspect="Content" ObjectID="_1751420313" r:id="rId185"/>
        </w:object>
      </w:r>
      <w:r>
        <w:rPr>
          <w:rFonts w:ascii="宋体" w:hAnsi="宋体"/>
          <w:color w:val="000000"/>
        </w:rPr>
        <w:t>，则实数</w:t>
      </w:r>
      <w:r>
        <w:object w:dxaOrig="238" w:dyaOrig="225">
          <v:shape id="_x0000_i1114" type="#_x0000_t75" alt="" style="width:12pt;height:11.25pt" o:ole="">
            <v:imagedata r:id="rId186" o:title="eqId074c228ffc7b1e306f8410afe7bc4b5c"/>
          </v:shape>
          <o:OLEObject Type="Embed" ProgID="Equation.DSMT4" ShapeID="_x0000_i1114" DrawAspect="Content" ObjectID="_1751420314" r:id="rId187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)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100" w:dyaOrig="435">
          <v:shape id="_x0000_i1115" type="#_x0000_t75" alt="" style="width:105pt;height:21.75pt" o:ole="">
            <v:imagedata r:id="rId188" o:title="eqId9b199e16bfc3ac34e85a0ffd86963c01"/>
          </v:shape>
          <o:OLEObject Type="Embed" ProgID="Equation.DSMT4" ShapeID="_x0000_i1115" DrawAspect="Content" ObjectID="_1751420315" r:id="rId189"/>
        </w:object>
      </w:r>
      <w:r>
        <w:rPr>
          <w:rFonts w:ascii="宋体" w:hAnsi="宋体"/>
          <w:color w:val="000000"/>
        </w:rPr>
        <w:t>，</w:t>
      </w:r>
      <w:r>
        <w:object w:dxaOrig="2700" w:dyaOrig="435">
          <v:shape id="_x0000_i1116" type="#_x0000_t75" alt="" style="width:135pt;height:21.75pt" o:ole="">
            <v:imagedata r:id="rId190" o:title="eqIdb8d9a598d0730e501944e41009f7d6f0"/>
          </v:shape>
          <o:OLEObject Type="Embed" ProgID="Equation.DSMT4" ShapeID="_x0000_i1116" DrawAspect="Content" ObjectID="_1751420316" r:id="rId191"/>
        </w:objec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1" w:dyaOrig="272">
          <v:shape id="_x0000_i1117" type="#_x0000_t75" alt="" style="width:30pt;height:13.5pt" o:ole="">
            <v:imagedata r:id="rId192" o:title="eqIdfd876a2ed79c64bacc3e64b8ee92735e"/>
          </v:shape>
          <o:OLEObject Type="Embed" ProgID="Equation.DSMT4" ShapeID="_x0000_i1117" DrawAspect="Content" ObjectID="_1751420317" r:id="rId193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18" type="#_x0000_t75" alt="" style="width:33pt;height:13.5pt" o:ole="">
            <v:imagedata r:id="rId194" o:title="eqId8fdbfa7a63fdf5717d40c8c9a73ec160"/>
          </v:shape>
          <o:OLEObject Type="Embed" ProgID="Equation.DSMT4" ShapeID="_x0000_i1118" DrawAspect="Content" ObjectID="_1751420318" r:id="rId195"/>
        </w:object>
      </w:r>
      <w:r>
        <w:rPr>
          <w:rFonts w:ascii="宋体" w:hAnsi="宋体"/>
          <w:color w:val="000000"/>
        </w:rPr>
        <w:t>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80" w:dyaOrig="255">
          <v:shape id="_x0000_i1119" type="#_x0000_t75" alt="" style="width:54pt;height:12.75pt" o:ole="">
            <v:imagedata r:id="rId196" o:title="eqIddd9d50619b779c1056602f46b2a95e90"/>
          </v:shape>
          <o:OLEObject Type="Embed" ProgID="Equation.DSMT4" ShapeID="_x0000_i1119" DrawAspect="Content" ObjectID="_1751420319" r:id="rId197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25" w:dyaOrig="540">
          <v:shape id="_x0000_i1120" type="#_x0000_t75" alt="" style="width:11.25pt;height:27pt" o:ole="">
            <v:imagedata r:id="rId198" o:title="eqId2d88591679796c52024d11c4de641bdb"/>
          </v:shape>
          <o:OLEObject Type="Embed" ProgID="Equation.DSMT4" ShapeID="_x0000_i1120" DrawAspect="Content" ObjectID="_1751420320" r:id="rId199"/>
        </w:object>
      </w:r>
      <w:r>
        <w:rPr>
          <w:rFonts w:ascii="宋体" w:hAnsi="宋体"/>
          <w:color w:val="000000"/>
        </w:rPr>
        <w:t>是函数</w:t>
      </w:r>
      <w:r>
        <w:object w:dxaOrig="3225" w:dyaOrig="360">
          <v:shape id="_x0000_i1121" type="#_x0000_t75" alt="" style="width:161.25pt;height:18pt" o:ole="">
            <v:imagedata r:id="rId200" o:title="eqIde4cc0a5cde707611126759d283814e5e"/>
          </v:shape>
          <o:OLEObject Type="Embed" ProgID="Equation.DSMT4" ShapeID="_x0000_i1121" DrawAspect="Content" ObjectID="_1751420321" r:id="rId20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A285660" wp14:editId="588690E4">
            <wp:extent cx="133350" cy="177800"/>
            <wp:effectExtent l="0" t="0" r="0" b="0"/>
            <wp:docPr id="908053636" name="图片 90805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229947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零点</w: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180" w:dyaOrig="195">
          <v:shape id="_x0000_i1122" type="#_x0000_t75" alt="" style="width:9pt;height:9.75pt" o:ole="">
            <v:imagedata r:id="rId166" o:title="eqId0a6936d370d6a238a608ca56f87198de"/>
          </v:shape>
          <o:OLEObject Type="Embed" ProgID="Equation.DSMT4" ShapeID="_x0000_i1122" DrawAspect="Content" ObjectID="_1751420322" r:id="rId202"/>
        </w:object>
      </w:r>
      <w:r>
        <w:rPr>
          <w:rFonts w:ascii="宋体" w:hAnsi="宋体"/>
          <w:color w:val="000000"/>
        </w:rPr>
        <w:t>的值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23" type="#_x0000_t75" alt="" style="width:21pt;height:12.75pt" o:ole="">
            <v:imagedata r:id="rId203" o:title="eqId4fe7d5809da02c15a43a0e9a898b9086"/>
          </v:shape>
          <o:OLEObject Type="Embed" ProgID="Equation.DSMT4" ShapeID="_x0000_i1123" DrawAspect="Content" ObjectID="_1751420323" r:id="rId204"/>
        </w:object>
      </w:r>
      <w:r>
        <w:rPr>
          <w:rFonts w:ascii="宋体" w:hAnsi="宋体"/>
          <w:color w:val="000000"/>
        </w:rPr>
        <w:t>单调递减区间</w: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函数</w:t>
      </w:r>
      <w:r>
        <w:object w:dxaOrig="2124" w:dyaOrig="396">
          <v:shape id="_x0000_i1124" type="#_x0000_t75" alt="" style="width:106.5pt;height:19.5pt" o:ole="">
            <v:imagedata r:id="rId205" o:title="eqId7733e67c5bb41fa3a4a97cca893351ba"/>
          </v:shape>
          <o:OLEObject Type="Embed" ProgID="Equation.DSMT4" ShapeID="_x0000_i1124" DrawAspect="Content" ObjectID="_1751420324" r:id="rId206"/>
        </w:object>
      </w:r>
      <w:r>
        <w:rPr>
          <w:rFonts w:ascii="宋体" w:hAnsi="宋体"/>
          <w:color w:val="000000"/>
        </w:rPr>
        <w:t>，</w:t>
      </w:r>
      <w:r>
        <w:object w:dxaOrig="600" w:dyaOrig="270">
          <v:shape id="_x0000_i1125" type="#_x0000_t75" alt="" style="width:30pt;height:13.5pt;mso-position-horizontal-relative:page;mso-position-vertical-relative:page" o:ole="">
            <v:imagedata r:id="rId207" o:title="eqId10bbdef421c976962a270a2beabbad91"/>
          </v:shape>
          <o:OLEObject Type="Embed" ProgID="Equation.DSMT4" ShapeID="_x0000_i1125" DrawAspect="Content" ObjectID="_1751420325" r:id="rId208"/>
        </w:objec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，</w:t>
      </w:r>
      <w:r>
        <w:object w:dxaOrig="945" w:dyaOrig="405">
          <v:shape id="_x0000_i1126" type="#_x0000_t75" alt="" style="width:47.25pt;height:20.25pt" o:ole="">
            <v:imagedata r:id="rId209" o:title="eqIda71baf6217604517fd98fa97d0f55b43"/>
          </v:shape>
          <o:OLEObject Type="Embed" ProgID="Equation.DSMT4" ShapeID="_x0000_i1126" DrawAspect="Content" ObjectID="_1751420326" r:id="rId210"/>
        </w:object>
      </w:r>
      <w:r>
        <w:rPr>
          <w:rFonts w:ascii="宋体" w:hAnsi="宋体"/>
          <w:color w:val="000000"/>
        </w:rPr>
        <w:t>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1140" w:dyaOrig="403">
          <v:shape id="_x0000_i1127" type="#_x0000_t75" alt="" style="width:57pt;height:20.25pt" o:ole="">
            <v:imagedata r:id="rId211" o:title="eqId9662dac9ec9d0ab689ddbefeebf90060"/>
          </v:shape>
          <o:OLEObject Type="Embed" ProgID="Equation.DSMT4" ShapeID="_x0000_i1127" DrawAspect="Content" ObjectID="_1751420327" r:id="rId212"/>
        </w:object>
      </w:r>
      <w:r>
        <w:rPr>
          <w:rFonts w:ascii="宋体" w:hAnsi="宋体"/>
          <w:color w:val="000000"/>
        </w:rPr>
        <w:t>时，不等式</w:t>
      </w:r>
      <w:r>
        <w:object w:dxaOrig="1176" w:dyaOrig="396">
          <v:shape id="_x0000_i1128" type="#_x0000_t75" alt="" style="width:58.5pt;height:19.5pt" o:ole="">
            <v:imagedata r:id="rId213" o:title="eqIdb144a61837c06413af8d51d2ce7ded70"/>
          </v:shape>
          <o:OLEObject Type="Embed" ProgID="Equation.DSMT4" ShapeID="_x0000_i1128" DrawAspect="Content" ObjectID="_1751420328" r:id="rId214"/>
        </w:objec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3D7169DF" wp14:editId="42F77132">
            <wp:extent cx="133350" cy="177800"/>
            <wp:effectExtent l="0" t="0" r="0" b="0"/>
            <wp:docPr id="908053634" name="图片 90805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557275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551" w:dyaOrig="401">
          <v:shape id="_x0000_i1129" type="#_x0000_t75" alt="" style="width:27.75pt;height:20.25pt" o:ole="">
            <v:imagedata r:id="rId215" o:title="eqId4669810732b633b60dbeaf0bf57204f6"/>
          </v:shape>
          <o:OLEObject Type="Embed" ProgID="Equation.DSMT4" ShapeID="_x0000_i1129" DrawAspect="Content" ObjectID="_1751420329" r:id="rId216"/>
        </w:object>
      </w:r>
      <w:r>
        <w:rPr>
          <w:rFonts w:ascii="宋体" w:hAnsi="宋体"/>
          <w:color w:val="000000"/>
        </w:rPr>
        <w:t>是定义在</w:t>
      </w:r>
      <w:r>
        <w:object w:dxaOrig="720" w:dyaOrig="405">
          <v:shape id="_x0000_i1130" type="#_x0000_t75" alt="" style="width:36pt;height:20.25pt" o:ole="">
            <v:imagedata r:id="rId217" o:title="eqIdd8b61bb7cb94b4d06f0090df1e365667"/>
          </v:shape>
          <o:OLEObject Type="Embed" ProgID="Equation.DSMT4" ShapeID="_x0000_i1130" DrawAspect="Content" ObjectID="_1751420330" r:id="rId218"/>
        </w:object>
      </w:r>
      <w:r>
        <w:rPr>
          <w:rFonts w:ascii="宋体" w:hAnsi="宋体"/>
          <w:color w:val="000000"/>
        </w:rPr>
        <w:t>上的奇函数，且</w:t>
      </w:r>
      <w:r>
        <w:object w:dxaOrig="1635" w:dyaOrig="405">
          <v:shape id="_x0000_i1131" type="#_x0000_t75" alt="" style="width:81.75pt;height:20.25pt" o:ole="">
            <v:imagedata r:id="rId219" o:title="eqId9edce3d971ef7faf53aac51504f47fcf"/>
          </v:shape>
          <o:OLEObject Type="Embed" ProgID="Equation.DSMT4" ShapeID="_x0000_i1131" DrawAspect="Content" ObjectID="_1751420331" r:id="rId220"/>
        </w:objec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132" type="#_x0000_t75" alt="" style="width:47.25pt;height:20.25pt" o:ole="">
            <v:imagedata r:id="rId221" o:title="eqId8935dc56111774227294e35d34c6200f"/>
          </v:shape>
          <o:OLEObject Type="Embed" ProgID="Equation.DSMT4" ShapeID="_x0000_i1132" DrawAspect="Content" ObjectID="_1751420332" r:id="rId222"/>
        </w:object>
      </w:r>
      <w:r>
        <w:rPr>
          <w:rFonts w:ascii="宋体" w:hAnsi="宋体"/>
          <w:color w:val="000000"/>
        </w:rPr>
        <w:t>，求</w:t>
      </w:r>
      <w:r>
        <w:object w:dxaOrig="720" w:dyaOrig="405">
          <v:shape id="_x0000_i1133" type="#_x0000_t75" alt="" style="width:36pt;height:20.25pt" o:ole="">
            <v:imagedata r:id="rId223" o:title="eqId7f3fe63fcceb0a68ab17caeaedafa9d0"/>
          </v:shape>
          <o:OLEObject Type="Embed" ProgID="Equation.DSMT4" ShapeID="_x0000_i1133" DrawAspect="Content" ObjectID="_1751420333" r:id="rId224"/>
        </w:object>
      </w:r>
      <w:r>
        <w:rPr>
          <w:rFonts w:ascii="宋体" w:hAnsi="宋体"/>
          <w:color w:val="000000"/>
        </w:rPr>
        <w:t>的值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</w:t>
      </w:r>
      <w:r>
        <w:object w:dxaOrig="260" w:dyaOrig="380">
          <v:shape id="_x0000_i1134" type="#_x0000_t75" alt="" style="width:12.75pt;height:18.75pt" o:ole="">
            <v:imagedata r:id="rId225" o:title="eqIdc814128ea2139e33db94ea590e7c2223"/>
          </v:shape>
          <o:OLEObject Type="Embed" ProgID="Equation.DSMT4" ShapeID="_x0000_i1134" DrawAspect="Content" ObjectID="_1751420334" r:id="rId226"/>
        </w:object>
      </w:r>
      <w:r>
        <w:rPr>
          <w:rFonts w:ascii="宋体" w:hAnsi="宋体"/>
          <w:color w:val="000000"/>
        </w:rPr>
        <w:t>，</w:t>
      </w:r>
      <w:r>
        <w:object w:dxaOrig="1164" w:dyaOrig="396">
          <v:shape id="_x0000_i1135" type="#_x0000_t75" alt="" style="width:58.5pt;height:19.5pt" o:ole="">
            <v:imagedata r:id="rId227" o:title="eqId77c96a3141bc9fee638c69b3ed1dec7c"/>
          </v:shape>
          <o:OLEObject Type="Embed" ProgID="Equation.DSMT4" ShapeID="_x0000_i1135" DrawAspect="Content" ObjectID="_1751420335" r:id="rId228"/>
        </w:object>
      </w:r>
      <w:r>
        <w:rPr>
          <w:rFonts w:ascii="宋体" w:hAnsi="宋体"/>
          <w:color w:val="000000"/>
        </w:rPr>
        <w:t>，</w:t>
      </w:r>
      <w:r>
        <w:object w:dxaOrig="704" w:dyaOrig="360">
          <v:shape id="_x0000_i1136" type="#_x0000_t75" alt="" style="width:35.25pt;height:18pt" o:ole="">
            <v:imagedata r:id="rId146" o:title="eqId33bd24e647a626899a243a3f3984f90a"/>
          </v:shape>
          <o:OLEObject Type="Embed" ProgID="Equation.DSMT4" ShapeID="_x0000_i1136" DrawAspect="Content" ObjectID="_1751420336" r:id="rId229"/>
        </w:object>
      </w:r>
      <w:r>
        <w:rPr>
          <w:rFonts w:ascii="宋体" w:hAnsi="宋体"/>
          <w:color w:val="000000"/>
        </w:rPr>
        <w:t>，恒有</w:t>
      </w:r>
      <w:r>
        <w:object w:dxaOrig="2835" w:dyaOrig="435">
          <v:shape id="_x0000_i1137" type="#_x0000_t75" alt="" style="width:141.75pt;height:21.75pt" o:ole="">
            <v:imagedata r:id="rId230" o:title="eqIdda3bf19a38ce17b18be77cdbf40665e0"/>
          </v:shape>
          <o:OLEObject Type="Embed" ProgID="Equation.DSMT4" ShapeID="_x0000_i1137" DrawAspect="Content" ObjectID="_1751420337" r:id="rId231"/>
        </w:object>
      </w:r>
      <w:r>
        <w:rPr>
          <w:rFonts w:ascii="宋体" w:hAnsi="宋体"/>
          <w:color w:val="000000"/>
        </w:rPr>
        <w:t>，解关于</w:t>
      </w:r>
      <w:r>
        <w:object w:dxaOrig="180" w:dyaOrig="195">
          <v:shape id="_x0000_i1138" type="#_x0000_t75" alt="" style="width:9pt;height:9.75pt" o:ole="">
            <v:imagedata r:id="rId100" o:title="eqId81dea63b8ce3e51adf66cf7b9982a248"/>
          </v:shape>
          <o:OLEObject Type="Embed" ProgID="Equation.DSMT4" ShapeID="_x0000_i1138" DrawAspect="Content" ObjectID="_1751420338" r:id="rId232"/>
        </w:object>
      </w:r>
      <w:r>
        <w:rPr>
          <w:rFonts w:ascii="宋体" w:hAnsi="宋体"/>
          <w:color w:val="000000"/>
        </w:rPr>
        <w:t>的不等式</w:t>
      </w:r>
      <w:r>
        <w:object w:dxaOrig="2093" w:dyaOrig="402">
          <v:shape id="_x0000_i1139" type="#_x0000_t75" alt="" style="width:105pt;height:20.25pt" o:ole="">
            <v:imagedata r:id="rId233" o:title="eqId0336de6e59bda85f9ed51e95703e9ea9"/>
          </v:shape>
          <o:OLEObject Type="Embed" ProgID="Equation.DSMT4" ShapeID="_x0000_i1139" DrawAspect="Content" ObjectID="_1751420339" r:id="rId234"/>
        </w:object>
      </w:r>
      <w:r>
        <w:rPr>
          <w:rFonts w:eastAsia="Times New Roman" w:cs="Times New Roman"/>
          <w:color w:val="000000"/>
        </w:rPr>
        <w:t>.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股票市场上，投资者常根据股价(每股的价格)走势图来操作，股民老张在研究某只股票时，发现其在平面直角坐标系内的走势图有如下特点：每日股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元)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天)的关系在</w:t>
      </w:r>
      <w:r>
        <w:object w:dxaOrig="555" w:dyaOrig="285">
          <v:shape id="_x0000_i1140" type="#_x0000_t75" alt="" style="width:27.75pt;height:14.25pt" o:ole="">
            <v:imagedata r:id="rId235" o:title="eqId7bef5239ddbb0972700ce01daf9ee7cf"/>
          </v:shape>
          <o:OLEObject Type="Embed" ProgID="Equation.DSMT4" ShapeID="_x0000_i1140" DrawAspect="Content" ObjectID="_1751420340" r:id="rId236"/>
        </w:object>
      </w:r>
      <w:r>
        <w:rPr>
          <w:rFonts w:ascii="宋体" w:hAnsi="宋体"/>
          <w:color w:val="000000"/>
        </w:rPr>
        <w:t>段可近似地用函数</w:t>
      </w:r>
      <w:r>
        <w:object w:dxaOrig="4425" w:dyaOrig="330">
          <v:shape id="_x0000_i1141" type="#_x0000_t75" alt="" style="width:221.25pt;height:16.5pt" o:ole="">
            <v:imagedata r:id="rId237" o:title="eqId6b17f6f68b75b556559702732a1024ef"/>
          </v:shape>
          <o:OLEObject Type="Embed" ProgID="Equation.DSMT4" ShapeID="_x0000_i1141" DrawAspect="Content" ObjectID="_1751420341" r:id="rId238"/>
        </w:object>
      </w:r>
      <w:r>
        <w:rPr>
          <w:rFonts w:ascii="宋体" w:hAnsi="宋体"/>
          <w:color w:val="000000"/>
        </w:rPr>
        <w:t>的图像从最高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最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段来描述(如图)，并且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到今天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在底部横盘整理，今天也出现了明显的底部结束信号．老张预测这只股票未来一段时间的走势图会如图中虚线</w:t>
      </w:r>
      <w:r>
        <w:object w:dxaOrig="580" w:dyaOrig="260">
          <v:shape id="_x0000_i1142" type="#_x0000_t75" alt="" style="width:29.25pt;height:12.75pt" o:ole="">
            <v:imagedata r:id="rId239" o:title="eqId134ef0b1a2669a09f05bd4dc2496f706"/>
          </v:shape>
          <o:OLEObject Type="Embed" ProgID="Equation.DSMT4" ShapeID="_x0000_i1142" DrawAspect="Content" ObjectID="_1751420342" r:id="rId240"/>
        </w:object>
      </w:r>
      <w:r>
        <w:rPr>
          <w:rFonts w:ascii="宋体" w:hAnsi="宋体"/>
          <w:color w:val="000000"/>
        </w:rPr>
        <w:t>段所示，且</w:t>
      </w:r>
      <w:r>
        <w:object w:dxaOrig="580" w:dyaOrig="260">
          <v:shape id="_x0000_i1143" type="#_x0000_t75" alt="" style="width:29.25pt;height:12.75pt" o:ole="">
            <v:imagedata r:id="rId239" o:title="eqId134ef0b1a2669a09f05bd4dc2496f706"/>
          </v:shape>
          <o:OLEObject Type="Embed" ProgID="Equation.DSMT4" ShapeID="_x0000_i1143" DrawAspect="Content" ObjectID="_1751420343" r:id="rId241"/>
        </w:object>
      </w:r>
      <w:r>
        <w:rPr>
          <w:rFonts w:ascii="宋体" w:hAnsi="宋体"/>
          <w:color w:val="000000"/>
        </w:rPr>
        <w:t>段与</w:t>
      </w:r>
      <w:r>
        <w:object w:dxaOrig="555" w:dyaOrig="285">
          <v:shape id="_x0000_i1144" type="#_x0000_t75" alt="" style="width:27.75pt;height:14.25pt" o:ole="">
            <v:imagedata r:id="rId235" o:title="eqId7bef5239ddbb0972700ce01daf9ee7cf"/>
          </v:shape>
          <o:OLEObject Type="Embed" ProgID="Equation.DSMT4" ShapeID="_x0000_i1144" DrawAspect="Content" ObjectID="_1751420344" r:id="rId242"/>
        </w:object>
      </w:r>
      <w:r>
        <w:rPr>
          <w:rFonts w:ascii="宋体" w:hAnsi="宋体"/>
          <w:color w:val="000000"/>
        </w:rPr>
        <w:t>段关于直线</w:t>
      </w:r>
      <w:r>
        <w:object w:dxaOrig="884" w:dyaOrig="285">
          <v:shape id="_x0000_i1145" type="#_x0000_t75" alt="" style="width:44.25pt;height:14.25pt" o:ole="">
            <v:imagedata r:id="rId243" o:title="eqId4a020e6db5db2103d1a357975ea1cfc0"/>
          </v:shape>
          <o:OLEObject Type="Embed" ProgID="Equation.DSMT4" ShapeID="_x0000_i1145" DrawAspect="Content" ObjectID="_1751420345" r:id="rId244"/>
        </w:object>
      </w:r>
      <w:r>
        <w:rPr>
          <w:rFonts w:ascii="宋体" w:hAnsi="宋体"/>
          <w:color w:val="000000"/>
        </w:rPr>
        <w:t>对称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分别是</w:t>
      </w:r>
      <w:r>
        <w:object w:dxaOrig="705" w:dyaOrig="300">
          <v:shape id="_x0000_i1146" type="#_x0000_t75" alt="" style="width:35.25pt;height:15pt" o:ole="">
            <v:imagedata r:id="rId245" o:title="eqIda5c28f6883b0ea8dc85197421e32d501"/>
          </v:shape>
          <o:OLEObject Type="Embed" ProgID="Equation.DSMT4" ShapeID="_x0000_i1146" DrawAspect="Content" ObjectID="_1751420346" r:id="rId246"/>
        </w:object>
      </w:r>
      <w:r>
        <w:rPr>
          <w:rFonts w:ascii="宋体" w:hAnsi="宋体"/>
          <w:color w:val="000000"/>
        </w:rPr>
        <w:t>、</w:t>
      </w:r>
      <w:r>
        <w:object w:dxaOrig="774" w:dyaOrig="326">
          <v:shape id="_x0000_i1147" type="#_x0000_t75" alt="" style="width:39pt;height:16.5pt" o:ole="">
            <v:imagedata r:id="rId247" o:title="eqIda6ce95b3ee14f4f539e372abc18e9f52"/>
          </v:shape>
          <o:OLEObject Type="Embed" ProgID="Equation.DSMT4" ShapeID="_x0000_i1147" DrawAspect="Content" ObjectID="_1751420347" r:id="rId248"/>
        </w:objec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BE5532" wp14:editId="05D72454">
            <wp:extent cx="2333625" cy="16002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91493" name="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你帮老张确定</w:t>
      </w:r>
      <w:r>
        <w:object w:dxaOrig="990" w:dyaOrig="270">
          <v:shape id="_x0000_i1148" type="#_x0000_t75" alt="" style="width:49.5pt;height:13.5pt" o:ole="">
            <v:imagedata r:id="rId250" o:title="eqId2f689570654c024285dad4726b18589c"/>
          </v:shape>
          <o:OLEObject Type="Embed" ProgID="Equation.DSMT4" ShapeID="_x0000_i1148" DrawAspect="Content" ObjectID="_1751420348" r:id="rId251"/>
        </w:object>
      </w:r>
      <w:r>
        <w:rPr>
          <w:rFonts w:ascii="宋体" w:hAnsi="宋体"/>
          <w:color w:val="000000"/>
        </w:rPr>
        <w:t>的值，写出</w:t>
      </w:r>
      <w:r>
        <w:object w:dxaOrig="555" w:dyaOrig="285">
          <v:shape id="_x0000_i1149" type="#_x0000_t75" alt="" style="width:27.75pt;height:14.25pt" o:ole="">
            <v:imagedata r:id="rId235" o:title="eqId7bef5239ddbb0972700ce01daf9ee7cf"/>
          </v:shape>
          <o:OLEObject Type="Embed" ProgID="Equation.DSMT4" ShapeID="_x0000_i1149" DrawAspect="Content" ObjectID="_1751420349" r:id="rId252"/>
        </w:object>
      </w:r>
      <w:r>
        <w:rPr>
          <w:rFonts w:ascii="宋体" w:hAnsi="宋体"/>
          <w:color w:val="000000"/>
        </w:rPr>
        <w:t>段的函数表达式，并指出此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请你帮老张确定虚线</w:t>
      </w:r>
      <w:r>
        <w:object w:dxaOrig="580" w:dyaOrig="260">
          <v:shape id="_x0000_i1150" type="#_x0000_t75" alt="" style="width:29.25pt;height:12.75pt" o:ole="">
            <v:imagedata r:id="rId239" o:title="eqId134ef0b1a2669a09f05bd4dc2496f706"/>
          </v:shape>
          <o:OLEObject Type="Embed" ProgID="Equation.DSMT4" ShapeID="_x0000_i1150" DrawAspect="Content" ObjectID="_1751420350" r:id="rId253"/>
        </w:object>
      </w:r>
      <w:r>
        <w:rPr>
          <w:rFonts w:ascii="宋体" w:hAnsi="宋体"/>
          <w:color w:val="000000"/>
        </w:rPr>
        <w:t>段的函数表达式，并指出此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如果老张预测准确，且在今天买入该只股票，那么最短买入多少天后，股价至少是买入价</w:t>
      </w:r>
      <w:r>
        <w:rPr>
          <w:rFonts w:ascii="宋体" w:hAnsi="宋体"/>
          <w:noProof/>
          <w:color w:val="000000"/>
        </w:rPr>
        <w:drawing>
          <wp:inline distT="0" distB="0" distL="0" distR="0" wp14:anchorId="299950BB" wp14:editId="79BAE1D5">
            <wp:extent cx="133350" cy="177800"/>
            <wp:effectExtent l="0" t="0" r="0" b="0"/>
            <wp:docPr id="908053630" name="图片 90805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753535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倍？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151" type="#_x0000_t75" alt="" style="width:27.75pt;height:14.25pt" o:ole="">
            <v:imagedata r:id="rId162" o:title="eqId94440d3e4c073f94f2b266ff99d50e74"/>
          </v:shape>
          <o:OLEObject Type="Embed" ProgID="Equation.DSMT4" ShapeID="_x0000_i1151" DrawAspect="Content" ObjectID="_1751420351" r:id="rId254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52" type="#_x0000_t75" alt="" style="width:26.25pt;height:14.25pt" o:ole="">
            <v:imagedata r:id="rId164" o:title="eqIdc400a615a16a1662de98dfb4e49d58d3"/>
          </v:shape>
          <o:OLEObject Type="Embed" ProgID="Equation.DSMT4" ShapeID="_x0000_i1152" DrawAspect="Content" ObjectID="_1751420352" r:id="rId255"/>
        </w:object>
      </w:r>
      <w:r>
        <w:rPr>
          <w:rFonts w:ascii="宋体" w:hAnsi="宋体"/>
          <w:color w:val="000000"/>
        </w:rPr>
        <w:t>，函数</w:t>
      </w:r>
      <w:r>
        <w:object w:dxaOrig="1905" w:dyaOrig="765">
          <v:shape id="_x0000_i1153" type="#_x0000_t75" alt="" style="width:95.25pt;height:38.25pt" o:ole="">
            <v:imagedata r:id="rId256" o:title="eqId3983d4b54e3fa2c66cd84850c35e857f"/>
          </v:shape>
          <o:OLEObject Type="Embed" ProgID="Equation.DSMT4" ShapeID="_x0000_i1153" DrawAspect="Content" ObjectID="_1751420353" r:id="rId257"/>
        </w:object>
      </w:r>
      <w:r>
        <w:rPr>
          <w:rFonts w:ascii="宋体" w:hAnsi="宋体"/>
          <w:color w:val="000000"/>
        </w:rPr>
        <w:t>满足</w:t>
      </w:r>
      <w:r>
        <w:object w:dxaOrig="1905" w:dyaOrig="398">
          <v:shape id="_x0000_i1154" type="#_x0000_t75" alt="" style="width:95.25pt;height:20.25pt" o:ole="">
            <v:imagedata r:id="rId258" o:title="eqIdd2dfc3f0f3b5754b67604820315335f1"/>
          </v:shape>
          <o:OLEObject Type="Embed" ProgID="Equation.DSMT4" ShapeID="_x0000_i1154" DrawAspect="Content" ObjectID="_1751420354" r:id="rId259"/>
        </w:object>
      </w:r>
      <w:r>
        <w:rPr>
          <w:rFonts w:ascii="宋体" w:hAnsi="宋体"/>
          <w:color w:val="000000"/>
        </w:rPr>
        <w:t>，设</w:t>
      </w:r>
      <w:r>
        <w:object w:dxaOrig="980" w:dyaOrig="410">
          <v:shape id="_x0000_i1155" type="#_x0000_t75" alt="" style="width:48.75pt;height:20.25pt" o:ole="">
            <v:imagedata r:id="rId260" o:title="eqId19138b8fec8d3f84f0b766165a430b9f"/>
          </v:shape>
          <o:OLEObject Type="Embed" ProgID="Equation.DSMT4" ShapeID="_x0000_i1155" DrawAspect="Content" ObjectID="_1751420355" r:id="rId261"/>
        </w:object>
      </w:r>
      <w:r>
        <w:rPr>
          <w:rFonts w:ascii="宋体" w:hAnsi="宋体"/>
          <w:color w:val="000000"/>
        </w:rPr>
        <w:t>．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1995" w:dyaOrig="398">
          <v:shape id="_x0000_i1156" type="#_x0000_t75" alt="" style="width:99.75pt;height:20.25pt" o:ole="">
            <v:imagedata r:id="rId262" o:title="eqId4017af12b75e216c7f73afc3437ab522"/>
          </v:shape>
          <o:OLEObject Type="Embed" ProgID="Equation.DSMT4" ShapeID="_x0000_i1156" DrawAspect="Content" ObjectID="_1751420356" r:id="rId263"/>
        </w:object>
      </w:r>
      <w:r>
        <w:rPr>
          <w:rFonts w:ascii="宋体" w:hAnsi="宋体"/>
          <w:color w:val="000000"/>
        </w:rPr>
        <w:t>在区间</w:t>
      </w:r>
      <w:r>
        <w:object w:dxaOrig="588" w:dyaOrig="348">
          <v:shape id="_x0000_i1157" type="#_x0000_t75" alt="" style="width:29.25pt;height:17.25pt" o:ole="">
            <v:imagedata r:id="rId264" o:title="eqId4ead3fdcb8fe8f5eb3dbe7d96cabc28b"/>
          </v:shape>
          <o:OLEObject Type="Embed" ProgID="Equation.DSMT4" ShapeID="_x0000_i1157" DrawAspect="Content" ObjectID="_1751420357" r:id="rId265"/>
        </w:object>
      </w:r>
      <w:r>
        <w:rPr>
          <w:rFonts w:ascii="宋体" w:hAnsi="宋体"/>
          <w:color w:val="000000"/>
        </w:rPr>
        <w:t>上的值域；</w:t>
      </w:r>
    </w:p>
    <w:p w:rsidR="00825510" w:rsidRDefault="00B4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1388" w:dyaOrig="435">
          <v:shape id="_x0000_i1158" type="#_x0000_t75" alt="" style="width:69.75pt;height:21.75pt" o:ole="">
            <v:imagedata r:id="rId266" o:title="eqId43d9348e67fbb33854fd1c897671c393"/>
          </v:shape>
          <o:OLEObject Type="Embed" ProgID="Equation.DSMT4" ShapeID="_x0000_i1158" DrawAspect="Content" ObjectID="_1751420358" r:id="rId267"/>
        </w:object>
      </w:r>
      <w:r>
        <w:rPr>
          <w:rFonts w:ascii="宋体" w:hAnsi="宋体"/>
          <w:color w:val="000000"/>
        </w:rPr>
        <w:t>和</w:t>
      </w:r>
      <w:r>
        <w:object w:dxaOrig="1523" w:dyaOrig="435">
          <v:shape id="_x0000_i1159" type="#_x0000_t75" alt="" style="width:76.5pt;height:21.75pt" o:ole="">
            <v:imagedata r:id="rId268" o:title="eqId9072ef69ff3d5b4db76653f33558e1f2"/>
          </v:shape>
          <o:OLEObject Type="Embed" ProgID="Equation.DSMT4" ShapeID="_x0000_i1159" DrawAspect="Content" ObjectID="_1751420359" r:id="rId269"/>
        </w:object>
      </w:r>
      <w:r>
        <w:rPr>
          <w:rFonts w:ascii="宋体" w:hAnsi="宋体"/>
          <w:color w:val="000000"/>
        </w:rPr>
        <w:t>在区间</w:t>
      </w:r>
      <w:r>
        <w:object w:dxaOrig="860" w:dyaOrig="400">
          <v:shape id="_x0000_i1160" type="#_x0000_t75" alt="" style="width:42.75pt;height:20.25pt" o:ole="">
            <v:imagedata r:id="rId270" o:title="eqIdede949a2fe7bf9f1f98f5457d408b41d"/>
          </v:shape>
          <o:OLEObject Type="Embed" ProgID="Equation.DSMT4" ShapeID="_x0000_i1160" DrawAspect="Content" ObjectID="_1751420360" r:id="rId271"/>
        </w:object>
      </w:r>
      <w:r>
        <w:rPr>
          <w:rFonts w:ascii="宋体" w:hAnsi="宋体"/>
          <w:color w:val="000000"/>
        </w:rPr>
        <w:t>上的单调性相同，求实数</w:t>
      </w:r>
      <w:r>
        <w:object w:dxaOrig="255" w:dyaOrig="225">
          <v:shape id="_x0000_i1161" type="#_x0000_t75" alt="" style="width:12.75pt;height:11.25pt" o:ole="">
            <v:imagedata r:id="rId178" o:title="eqId294f5ba74cdf695fc9a8a8e52f421328"/>
          </v:shape>
          <o:OLEObject Type="Embed" ProgID="Equation.DSMT4" ShapeID="_x0000_i1161" DrawAspect="Content" ObjectID="_1751420361" r:id="rId272"/>
        </w:object>
      </w:r>
      <w:r>
        <w:rPr>
          <w:rFonts w:ascii="宋体" w:hAnsi="宋体"/>
          <w:color w:val="000000"/>
        </w:rPr>
        <w:t>的取值范围．</w:t>
      </w:r>
    </w:p>
    <w:p w:rsidR="00825510" w:rsidRDefault="00825510">
      <w:pPr>
        <w:spacing w:line="360" w:lineRule="auto"/>
        <w:textAlignment w:val="center"/>
        <w:rPr>
          <w:color w:val="000000"/>
        </w:rPr>
      </w:pPr>
    </w:p>
    <w:p w:rsidR="00825510" w:rsidRDefault="00825510">
      <w:pPr>
        <w:spacing w:line="360" w:lineRule="auto"/>
        <w:textAlignment w:val="center"/>
        <w:rPr>
          <w:color w:val="000000"/>
        </w:rPr>
      </w:pPr>
    </w:p>
    <w:p w:rsidR="00825510" w:rsidRDefault="00825510">
      <w:pPr>
        <w:spacing w:line="360" w:lineRule="auto"/>
        <w:textAlignment w:val="center"/>
        <w:rPr>
          <w:color w:val="000000"/>
        </w:rPr>
      </w:pPr>
    </w:p>
    <w:p w:rsidR="00825510" w:rsidRDefault="00825510">
      <w:pPr>
        <w:spacing w:line="360" w:lineRule="auto"/>
        <w:textAlignment w:val="center"/>
        <w:rPr>
          <w:color w:val="000000"/>
        </w:rPr>
        <w:sectPr w:rsidR="0082551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25510" w:rsidRDefault="00825510" w:rsidP="00FA39A4">
      <w:bookmarkStart w:id="0" w:name="_GoBack"/>
      <w:bookmarkEnd w:id="0"/>
    </w:p>
    <w:sectPr w:rsidR="0082551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627" w:rsidRDefault="00B470EA">
      <w:r>
        <w:separator/>
      </w:r>
    </w:p>
  </w:endnote>
  <w:endnote w:type="continuationSeparator" w:id="0">
    <w:p w:rsidR="00233627" w:rsidRDefault="00B470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627" w:rsidRDefault="00B470EA">
      <w:r>
        <w:separator/>
      </w:r>
    </w:p>
  </w:footnote>
  <w:footnote w:type="continuationSeparator" w:id="0">
    <w:p w:rsidR="00233627" w:rsidRDefault="00B470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382BB0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4BE734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B16BB8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CB6203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B963B3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FA07E2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8323AE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38E615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D6832F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3627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25510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470E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39A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470EA"/>
    <w:rPr>
      <w:sz w:val="18"/>
      <w:szCs w:val="18"/>
    </w:rPr>
  </w:style>
  <w:style w:type="character" w:customStyle="1" w:styleId="Char">
    <w:name w:val="批注框文本 Char"/>
    <w:basedOn w:val="a0"/>
    <w:link w:val="a6"/>
    <w:rsid w:val="00B470E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470EA"/>
    <w:rPr>
      <w:sz w:val="18"/>
      <w:szCs w:val="18"/>
    </w:rPr>
  </w:style>
  <w:style w:type="character" w:customStyle="1" w:styleId="Char">
    <w:name w:val="批注框文本 Char"/>
    <w:basedOn w:val="a0"/>
    <w:link w:val="a6"/>
    <w:rsid w:val="00B470E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3.wmf"/><Relationship Id="rId258" Type="http://schemas.openxmlformats.org/officeDocument/2006/relationships/image" Target="media/image12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8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2.wmf"/><Relationship Id="rId265" Type="http://schemas.openxmlformats.org/officeDocument/2006/relationships/oleObject" Target="embeddings/oleObject13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0.wmf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0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72" Type="http://schemas.openxmlformats.org/officeDocument/2006/relationships/oleObject" Target="embeddings/oleObject1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image" Target="media/image1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2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6.bin"/><Relationship Id="rId274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5.wmf"/><Relationship Id="rId264" Type="http://schemas.openxmlformats.org/officeDocument/2006/relationships/image" Target="media/image12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359AAC-11FD-4F0D-8B84-B650E96F2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01</Words>
  <Characters>4571</Characters>
  <Application>Microsoft Office Word</Application>
  <DocSecurity>0</DocSecurity>
  <Lines>38</Lines>
  <Paragraphs>10</Paragraphs>
  <ScaleCrop>false</ScaleCrop>
  <Manager> </Manager>
  <Company> </Company>
  <LinksUpToDate>false</LinksUpToDate>
  <CharactersWithSpaces>536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4T00:10:00Z</dcterms:created>
  <dcterms:modified xsi:type="dcterms:W3CDTF">2023-07-19T14:27:00Z</dcterms:modified>
  <cp:category> </cp:category>
</cp:coreProperties>
</file>